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1" r:id="rId2"/>
    <p:sldId id="285" r:id="rId3"/>
    <p:sldId id="257" r:id="rId4"/>
    <p:sldId id="266" r:id="rId5"/>
    <p:sldId id="290" r:id="rId6"/>
    <p:sldId id="299" r:id="rId7"/>
    <p:sldId id="300" r:id="rId8"/>
    <p:sldId id="302" r:id="rId9"/>
    <p:sldId id="283" r:id="rId10"/>
    <p:sldId id="291" r:id="rId11"/>
    <p:sldId id="268" r:id="rId12"/>
    <p:sldId id="270" r:id="rId13"/>
    <p:sldId id="271" r:id="rId14"/>
    <p:sldId id="303" r:id="rId15"/>
    <p:sldId id="304" r:id="rId16"/>
    <p:sldId id="288" r:id="rId17"/>
    <p:sldId id="319" r:id="rId18"/>
    <p:sldId id="310" r:id="rId19"/>
    <p:sldId id="320" r:id="rId20"/>
    <p:sldId id="321" r:id="rId21"/>
    <p:sldId id="323" r:id="rId22"/>
    <p:sldId id="287" r:id="rId23"/>
    <p:sldId id="309" r:id="rId24"/>
    <p:sldId id="297" r:id="rId25"/>
    <p:sldId id="326" r:id="rId26"/>
    <p:sldId id="327" r:id="rId27"/>
    <p:sldId id="328" r:id="rId28"/>
    <p:sldId id="329" r:id="rId29"/>
    <p:sldId id="330" r:id="rId30"/>
    <p:sldId id="301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82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BC56728-715F-4128-9AE6-6B922D1789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BF934737-7743-47E8-9005-BA09998DEE3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4DD4B05-73BF-4775-87A5-59413B167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00ADD-A374-4050-BC8D-4ADAE1D2204D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1D27CF23-AD8F-4E4C-9906-69ABB64D5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AE89A258-265D-4D3C-B7B8-FE468FCB9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38BA6-8CA5-4565-99E3-C29B546EF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218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B11E704-171B-490A-A678-697E47440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CEF3AC76-B49B-4210-830D-DB82E89B127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234C5BD-8473-4C7C-AB5C-6A2BDE71B7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00ADD-A374-4050-BC8D-4ADAE1D2204D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A4214674-1DC8-4F51-8642-DD3CC0330F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885E5F13-A5A9-44E9-BF59-7AE209163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38BA6-8CA5-4565-99E3-C29B546EF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36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7E3FDC05-8658-492C-B79D-23FE4B8074E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1DD1BAA1-3516-474D-BF76-BEF673CADA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8347B0C-AE2A-43A2-9FA4-DFB27DAA61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00ADD-A374-4050-BC8D-4ADAE1D2204D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A4DE4260-2285-477D-9C68-317D174B9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658652F3-178E-4F84-B52F-90D3566D5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38BA6-8CA5-4565-99E3-C29B546EF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08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03F3ECE-6691-478B-91D8-EF477FF9D2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7BBCC951-15E4-4ECA-84E1-DA68EDF5A2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52BFBF18-47DE-4477-BFD1-A7343093A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00ADD-A374-4050-BC8D-4ADAE1D2204D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C18DA020-BB06-44E1-93DB-DA145EB2D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115889C-1323-40D5-8584-8FFB0860E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38BA6-8CA5-4565-99E3-C29B546EF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628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24E5889-E8C7-4AB4-88C8-676727469D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6E74BAEC-C778-4594-B29B-9963073E5A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9A8C6B93-3820-4957-9CD3-53094BE92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00ADD-A374-4050-BC8D-4ADAE1D2204D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F3051BC3-E563-4952-B349-1811BD7922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6CC50647-8F3C-47A7-9BF5-292B88823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38BA6-8CA5-4565-99E3-C29B546EF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334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0BAFD57-9BB4-42ED-8051-160275FE0C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8488560-9B07-446D-BBAE-F64298E498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AF7C8249-A3F9-4F5E-9640-885DA43758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A56409C8-8C2B-480E-98E3-4682CB56B7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00ADD-A374-4050-BC8D-4ADAE1D2204D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875AC300-3F6C-4539-B530-C4629EA7C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BE90F850-FB07-4120-87EC-4294A0B30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38BA6-8CA5-4565-99E3-C29B546EF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079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1A73689-F7B2-4A50-88F8-DE326AE98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7A010DD3-A435-4321-9B85-69CBD592E2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F7AC8C67-A3A7-4F48-9D68-E8B6BD17D1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A77AF7A4-7B02-4BCD-8EA5-4DCAE204A90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22D47340-77E2-47E1-AA26-C130E715CE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740D86D6-F46F-4E78-9363-8EC9E09C2F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00ADD-A374-4050-BC8D-4ADAE1D2204D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ACF9C3A2-3531-46A7-BE4F-2F624FF42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D551E36E-6EA7-4707-A616-CFB5F3DB7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38BA6-8CA5-4565-99E3-C29B546EF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307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C24E6F2-1390-465E-9A07-72D173AF2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6DF1FBCA-4292-4C14-A7C8-AC1C7E21DC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00ADD-A374-4050-BC8D-4ADAE1D2204D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090FA993-4D3C-4BFC-BD8D-D6F5E3C88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EFB18F3E-6F56-4A71-8E0E-761E420CB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38BA6-8CA5-4565-99E3-C29B546EF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064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E03D258E-2624-4C1E-9EEA-7D56C0C47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00ADD-A374-4050-BC8D-4ADAE1D2204D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DEE85C2C-5177-42A2-A06D-8DFC38AA6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9B5886C3-9673-4357-93E3-E365C53D0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38BA6-8CA5-4565-99E3-C29B546EF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1435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FC42694-EE42-477A-9175-54C5655BF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33A8D0E9-0504-4A64-B522-AFB603D34E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F5E4D513-7DD4-4E14-984E-03FA200AE95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5B35C54B-68B6-4565-A634-E0D98CACEB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00ADD-A374-4050-BC8D-4ADAE1D2204D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E710AB87-A4D3-440F-97FE-1923E81BEF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ECC21ED7-9EF3-43E6-A219-7BEC568C16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38BA6-8CA5-4565-99E3-C29B546EF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0547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FBAD66B-9395-41C6-BDF8-7A67ABD2C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21848F37-A12B-4128-B943-0AD7F1982EC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A42B7DA7-FD18-4939-8E3B-47CF177964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B33D237F-E93B-43DC-9883-5DCF262345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00ADD-A374-4050-BC8D-4ADAE1D2204D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6F2324B7-F9EB-48E6-83DD-17FAB19FAC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C2AC418F-A805-40A8-A664-F7C4934FC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38BA6-8CA5-4565-99E3-C29B546EF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835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="" xmlns:a16="http://schemas.microsoft.com/office/drawing/2014/main" id="{A4116B06-62FA-426D-B9AB-B6D8F74343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FF0402D7-6A83-4916-8AD8-C6E70F1BF9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94DE2A8-7CCF-400D-A5C6-707396E55D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F00ADD-A374-4050-BC8D-4ADAE1D2204D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F314946-AF6D-4E3B-8D92-E5C10D4D52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CA597C8E-001A-48BD-ACFB-14CF766590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38BA6-8CA5-4565-99E3-C29B546EF6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89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jpeg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microsoft.com/office/2007/relationships/hdphoto" Target="../media/hdphoto1.wdp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0.bin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3.png"/><Relationship Id="rId9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>
            <a:extLst>
              <a:ext uri="{FF2B5EF4-FFF2-40B4-BE49-F238E27FC236}">
                <a16:creationId xmlns="" xmlns:a16="http://schemas.microsoft.com/office/drawing/2014/main" id="{A2D5681C-C7E6-44DF-BE61-0BDE83A2A2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200400"/>
            <a:ext cx="4495800" cy="3124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1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>
            <a:extLst>
              <a:ext uri="{FF2B5EF4-FFF2-40B4-BE49-F238E27FC236}">
                <a16:creationId xmlns="" xmlns:a16="http://schemas.microsoft.com/office/drawing/2014/main" id="{22AD449D-060B-44B5-973D-894FDA9F0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133350"/>
            <a:ext cx="4114800" cy="27432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1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>
            <a:extLst>
              <a:ext uri="{FF2B5EF4-FFF2-40B4-BE49-F238E27FC236}">
                <a16:creationId xmlns="" xmlns:a16="http://schemas.microsoft.com/office/drawing/2014/main" id="{4FF6430B-1B62-456B-895B-49045567E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133350"/>
            <a:ext cx="4495800" cy="27241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1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9" name="Group 5">
            <a:extLst>
              <a:ext uri="{FF2B5EF4-FFF2-40B4-BE49-F238E27FC236}">
                <a16:creationId xmlns="" xmlns:a16="http://schemas.microsoft.com/office/drawing/2014/main" id="{4642F8F2-74A2-4024-8DD4-EF029E4A0451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3276600"/>
            <a:ext cx="3962400" cy="3200400"/>
            <a:chOff x="3168" y="3024"/>
            <a:chExt cx="2016" cy="912"/>
          </a:xfrm>
        </p:grpSpPr>
        <p:grpSp>
          <p:nvGrpSpPr>
            <p:cNvPr id="6162" name="Group 6">
              <a:extLst>
                <a:ext uri="{FF2B5EF4-FFF2-40B4-BE49-F238E27FC236}">
                  <a16:creationId xmlns="" xmlns:a16="http://schemas.microsoft.com/office/drawing/2014/main" id="{53717171-3A0E-4A83-9130-54EC30BFB8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3024"/>
              <a:ext cx="2016" cy="912"/>
              <a:chOff x="48" y="2388"/>
              <a:chExt cx="2880" cy="1058"/>
            </a:xfrm>
          </p:grpSpPr>
          <p:pic>
            <p:nvPicPr>
              <p:cNvPr id="6167" name="Picture 7">
                <a:extLst>
                  <a:ext uri="{FF2B5EF4-FFF2-40B4-BE49-F238E27FC236}">
                    <a16:creationId xmlns="" xmlns:a16="http://schemas.microsoft.com/office/drawing/2014/main" id="{82CAC406-F0E6-445E-BE82-413D1B28B23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" y="2388"/>
                <a:ext cx="2880" cy="1058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3" dist="53882" dir="13500000">
                  <a:schemeClr val="bg1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68" name="Line 8">
                <a:extLst>
                  <a:ext uri="{FF2B5EF4-FFF2-40B4-BE49-F238E27FC236}">
                    <a16:creationId xmlns="" xmlns:a16="http://schemas.microsoft.com/office/drawing/2014/main" id="{613B87EC-4C80-458B-89FD-0777F31562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2" y="2970"/>
                <a:ext cx="1152" cy="2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>
                <a:prstShdw prst="shdw13" dist="53882" dir="13500000">
                  <a:schemeClr val="bg1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63" name="Group 9">
              <a:extLst>
                <a:ext uri="{FF2B5EF4-FFF2-40B4-BE49-F238E27FC236}">
                  <a16:creationId xmlns="" xmlns:a16="http://schemas.microsoft.com/office/drawing/2014/main" id="{920AAE96-D622-4459-9B1B-61ED301A81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3408"/>
              <a:ext cx="384" cy="384"/>
              <a:chOff x="444" y="2868"/>
              <a:chExt cx="528" cy="528"/>
            </a:xfrm>
          </p:grpSpPr>
          <p:sp>
            <p:nvSpPr>
              <p:cNvPr id="7178" name="Oval 10">
                <a:extLst>
                  <a:ext uri="{FF2B5EF4-FFF2-40B4-BE49-F238E27FC236}">
                    <a16:creationId xmlns="" xmlns:a16="http://schemas.microsoft.com/office/drawing/2014/main" id="{C189479D-56D4-4125-AAC2-0AD3CA034C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" y="2868"/>
                <a:ext cx="528" cy="528"/>
              </a:xfrm>
              <a:prstGeom prst="ellipse">
                <a:avLst/>
              </a:prstGeom>
              <a:gradFill rotWithShape="1">
                <a:gsLst>
                  <a:gs pos="0">
                    <a:schemeClr val="tx1">
                      <a:gamma/>
                      <a:tint val="0"/>
                      <a:invGamma/>
                    </a:schemeClr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altLang="en-US"/>
              </a:p>
            </p:txBody>
          </p:sp>
          <p:sp>
            <p:nvSpPr>
              <p:cNvPr id="6165" name="Oval 11">
                <a:extLst>
                  <a:ext uri="{FF2B5EF4-FFF2-40B4-BE49-F238E27FC236}">
                    <a16:creationId xmlns="" xmlns:a16="http://schemas.microsoft.com/office/drawing/2014/main" id="{62AD0093-0DF5-45D6-B3FC-A4689787CB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" y="2997"/>
                <a:ext cx="270" cy="27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cmpd="dbl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66" name="AutoShape 12">
                <a:extLst>
                  <a:ext uri="{FF2B5EF4-FFF2-40B4-BE49-F238E27FC236}">
                    <a16:creationId xmlns="" xmlns:a16="http://schemas.microsoft.com/office/drawing/2014/main" id="{A52A9184-41D7-401E-9BA0-505E1866E8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3036"/>
                <a:ext cx="192" cy="192"/>
              </a:xfrm>
              <a:custGeom>
                <a:avLst/>
                <a:gdLst>
                  <a:gd name="T0" fmla="*/ 96 w 21600"/>
                  <a:gd name="T1" fmla="*/ 0 h 21600"/>
                  <a:gd name="T2" fmla="*/ 28 w 21600"/>
                  <a:gd name="T3" fmla="*/ 28 h 21600"/>
                  <a:gd name="T4" fmla="*/ 0 w 21600"/>
                  <a:gd name="T5" fmla="*/ 96 h 21600"/>
                  <a:gd name="T6" fmla="*/ 28 w 21600"/>
                  <a:gd name="T7" fmla="*/ 164 h 21600"/>
                  <a:gd name="T8" fmla="*/ 96 w 21600"/>
                  <a:gd name="T9" fmla="*/ 192 h 21600"/>
                  <a:gd name="T10" fmla="*/ 164 w 21600"/>
                  <a:gd name="T11" fmla="*/ 164 h 21600"/>
                  <a:gd name="T12" fmla="*/ 192 w 21600"/>
                  <a:gd name="T13" fmla="*/ 96 h 21600"/>
                  <a:gd name="T14" fmla="*/ 164 w 21600"/>
                  <a:gd name="T15" fmla="*/ 28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7401" y="15493"/>
                    </a:moveTo>
                    <a:cubicBezTo>
                      <a:pt x="18376" y="14122"/>
                      <a:pt x="18900" y="12482"/>
                      <a:pt x="18900" y="10800"/>
                    </a:cubicBezTo>
                    <a:cubicBezTo>
                      <a:pt x="18900" y="6326"/>
                      <a:pt x="15273" y="2700"/>
                      <a:pt x="10800" y="2700"/>
                    </a:cubicBezTo>
                    <a:cubicBezTo>
                      <a:pt x="9117" y="2700"/>
                      <a:pt x="7477" y="3223"/>
                      <a:pt x="6106" y="4198"/>
                    </a:cubicBezTo>
                    <a:lnTo>
                      <a:pt x="17401" y="15493"/>
                    </a:lnTo>
                    <a:close/>
                    <a:moveTo>
                      <a:pt x="4198" y="6106"/>
                    </a:moveTo>
                    <a:cubicBezTo>
                      <a:pt x="3223" y="7477"/>
                      <a:pt x="2700" y="9117"/>
                      <a:pt x="2700" y="10799"/>
                    </a:cubicBezTo>
                    <a:cubicBezTo>
                      <a:pt x="2700" y="15273"/>
                      <a:pt x="6326" y="18900"/>
                      <a:pt x="10800" y="18900"/>
                    </a:cubicBezTo>
                    <a:cubicBezTo>
                      <a:pt x="12482" y="18899"/>
                      <a:pt x="14122" y="18376"/>
                      <a:pt x="15493" y="17401"/>
                    </a:cubicBezTo>
                    <a:lnTo>
                      <a:pt x="4198" y="610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50" name="Text Box 13">
            <a:extLst>
              <a:ext uri="{FF2B5EF4-FFF2-40B4-BE49-F238E27FC236}">
                <a16:creationId xmlns="" xmlns:a16="http://schemas.microsoft.com/office/drawing/2014/main" id="{4C95AF52-03DE-4699-8C7A-4BE6F2331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841626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VNI-Times" pitchFamily="2" charset="0"/>
              </a:rPr>
              <a:t>Ngöôøi noâng daân caáy luùa</a:t>
            </a:r>
          </a:p>
        </p:txBody>
      </p:sp>
      <p:sp>
        <p:nvSpPr>
          <p:cNvPr id="6151" name="Text Box 14">
            <a:extLst>
              <a:ext uri="{FF2B5EF4-FFF2-40B4-BE49-F238E27FC236}">
                <a16:creationId xmlns="" xmlns:a16="http://schemas.microsoft.com/office/drawing/2014/main" id="{DC227442-B8EA-4DD9-9B5F-EEFB75183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841626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VNI-Times" pitchFamily="2" charset="0"/>
              </a:rPr>
              <a:t>Ngöôøi thôï xaây nhaø</a:t>
            </a:r>
          </a:p>
        </p:txBody>
      </p:sp>
      <p:sp>
        <p:nvSpPr>
          <p:cNvPr id="6152" name="Text Box 15">
            <a:extLst>
              <a:ext uri="{FF2B5EF4-FFF2-40B4-BE49-F238E27FC236}">
                <a16:creationId xmlns="" xmlns:a16="http://schemas.microsoft.com/office/drawing/2014/main" id="{2942B13D-ED46-413A-90E5-980A45B55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286501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VNI-Times" pitchFamily="2" charset="0"/>
              </a:rPr>
              <a:t>Em hoïc sinh ngoài hoïc</a:t>
            </a:r>
          </a:p>
        </p:txBody>
      </p:sp>
      <p:sp>
        <p:nvSpPr>
          <p:cNvPr id="6153" name="Text Box 16">
            <a:extLst>
              <a:ext uri="{FF2B5EF4-FFF2-40B4-BE49-F238E27FC236}">
                <a16:creationId xmlns="" xmlns:a16="http://schemas.microsoft.com/office/drawing/2014/main" id="{62D9B055-E7F8-44E7-A810-3D2FA5DCB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6550" y="6327776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VNI-Times" pitchFamily="2" charset="0"/>
              </a:rPr>
              <a:t>Con boø ñang keùo xe</a:t>
            </a:r>
          </a:p>
        </p:txBody>
      </p:sp>
      <p:grpSp>
        <p:nvGrpSpPr>
          <p:cNvPr id="6154" name="Group 5">
            <a:extLst>
              <a:ext uri="{FF2B5EF4-FFF2-40B4-BE49-F238E27FC236}">
                <a16:creationId xmlns="" xmlns:a16="http://schemas.microsoft.com/office/drawing/2014/main" id="{8DE6F25C-63EA-4DDF-943C-29DCEA618C1C}"/>
              </a:ext>
            </a:extLst>
          </p:cNvPr>
          <p:cNvGrpSpPr>
            <a:grpSpLocks/>
          </p:cNvGrpSpPr>
          <p:nvPr/>
        </p:nvGrpSpPr>
        <p:grpSpPr bwMode="auto">
          <a:xfrm>
            <a:off x="6677025" y="3203575"/>
            <a:ext cx="3962400" cy="3200400"/>
            <a:chOff x="3168" y="3024"/>
            <a:chExt cx="2016" cy="912"/>
          </a:xfrm>
        </p:grpSpPr>
        <p:grpSp>
          <p:nvGrpSpPr>
            <p:cNvPr id="6155" name="Group 6">
              <a:extLst>
                <a:ext uri="{FF2B5EF4-FFF2-40B4-BE49-F238E27FC236}">
                  <a16:creationId xmlns="" xmlns:a16="http://schemas.microsoft.com/office/drawing/2014/main" id="{B1C5756F-3F1A-4B9C-A25F-82085C1307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3024"/>
              <a:ext cx="2016" cy="912"/>
              <a:chOff x="48" y="2388"/>
              <a:chExt cx="2880" cy="1058"/>
            </a:xfrm>
          </p:grpSpPr>
          <p:pic>
            <p:nvPicPr>
              <p:cNvPr id="6160" name="Picture 7">
                <a:extLst>
                  <a:ext uri="{FF2B5EF4-FFF2-40B4-BE49-F238E27FC236}">
                    <a16:creationId xmlns="" xmlns:a16="http://schemas.microsoft.com/office/drawing/2014/main" id="{AFD17919-07B4-4EF7-A32B-A3652A825C2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" y="2388"/>
                <a:ext cx="2880" cy="1058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3" dist="53882" dir="13500000">
                  <a:schemeClr val="bg1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61" name="Line 8">
                <a:extLst>
                  <a:ext uri="{FF2B5EF4-FFF2-40B4-BE49-F238E27FC236}">
                    <a16:creationId xmlns="" xmlns:a16="http://schemas.microsoft.com/office/drawing/2014/main" id="{BD1BD3EB-D352-4E99-9376-8BCFB61F94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2" y="2970"/>
                <a:ext cx="1152" cy="2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>
                <a:prstShdw prst="shdw13" dist="53882" dir="13500000">
                  <a:schemeClr val="bg1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56" name="Group 9">
              <a:extLst>
                <a:ext uri="{FF2B5EF4-FFF2-40B4-BE49-F238E27FC236}">
                  <a16:creationId xmlns="" xmlns:a16="http://schemas.microsoft.com/office/drawing/2014/main" id="{D78ED94C-D50F-4A2F-BCC0-CCD9C70677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3408"/>
              <a:ext cx="384" cy="384"/>
              <a:chOff x="444" y="2868"/>
              <a:chExt cx="528" cy="528"/>
            </a:xfrm>
          </p:grpSpPr>
          <p:sp>
            <p:nvSpPr>
              <p:cNvPr id="20" name="Oval 10">
                <a:extLst>
                  <a:ext uri="{FF2B5EF4-FFF2-40B4-BE49-F238E27FC236}">
                    <a16:creationId xmlns="" xmlns:a16="http://schemas.microsoft.com/office/drawing/2014/main" id="{FF7B5C5E-1439-4855-BD34-348CC9BF4B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" y="2868"/>
                <a:ext cx="528" cy="528"/>
              </a:xfrm>
              <a:prstGeom prst="ellipse">
                <a:avLst/>
              </a:prstGeom>
              <a:gradFill rotWithShape="1">
                <a:gsLst>
                  <a:gs pos="0">
                    <a:schemeClr val="tx1">
                      <a:gamma/>
                      <a:tint val="0"/>
                      <a:invGamma/>
                    </a:schemeClr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altLang="en-US"/>
              </a:p>
            </p:txBody>
          </p:sp>
          <p:sp>
            <p:nvSpPr>
              <p:cNvPr id="6158" name="Oval 11">
                <a:extLst>
                  <a:ext uri="{FF2B5EF4-FFF2-40B4-BE49-F238E27FC236}">
                    <a16:creationId xmlns="" xmlns:a16="http://schemas.microsoft.com/office/drawing/2014/main" id="{F39CF9B1-B23A-4CE5-8BF6-6E23C6BE3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" y="2997"/>
                <a:ext cx="270" cy="27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cmpd="dbl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59" name="AutoShape 12">
                <a:extLst>
                  <a:ext uri="{FF2B5EF4-FFF2-40B4-BE49-F238E27FC236}">
                    <a16:creationId xmlns="" xmlns:a16="http://schemas.microsoft.com/office/drawing/2014/main" id="{DE91F9B9-9CBC-4EC3-A15F-23CBF45BA3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3036"/>
                <a:ext cx="192" cy="192"/>
              </a:xfrm>
              <a:custGeom>
                <a:avLst/>
                <a:gdLst>
                  <a:gd name="T0" fmla="*/ 96 w 21600"/>
                  <a:gd name="T1" fmla="*/ 0 h 21600"/>
                  <a:gd name="T2" fmla="*/ 28 w 21600"/>
                  <a:gd name="T3" fmla="*/ 28 h 21600"/>
                  <a:gd name="T4" fmla="*/ 0 w 21600"/>
                  <a:gd name="T5" fmla="*/ 96 h 21600"/>
                  <a:gd name="T6" fmla="*/ 28 w 21600"/>
                  <a:gd name="T7" fmla="*/ 164 h 21600"/>
                  <a:gd name="T8" fmla="*/ 96 w 21600"/>
                  <a:gd name="T9" fmla="*/ 192 h 21600"/>
                  <a:gd name="T10" fmla="*/ 164 w 21600"/>
                  <a:gd name="T11" fmla="*/ 164 h 21600"/>
                  <a:gd name="T12" fmla="*/ 192 w 21600"/>
                  <a:gd name="T13" fmla="*/ 96 h 21600"/>
                  <a:gd name="T14" fmla="*/ 164 w 21600"/>
                  <a:gd name="T15" fmla="*/ 28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7401" y="15493"/>
                    </a:moveTo>
                    <a:cubicBezTo>
                      <a:pt x="18376" y="14122"/>
                      <a:pt x="18900" y="12482"/>
                      <a:pt x="18900" y="10800"/>
                    </a:cubicBezTo>
                    <a:cubicBezTo>
                      <a:pt x="18900" y="6326"/>
                      <a:pt x="15273" y="2700"/>
                      <a:pt x="10800" y="2700"/>
                    </a:cubicBezTo>
                    <a:cubicBezTo>
                      <a:pt x="9117" y="2700"/>
                      <a:pt x="7477" y="3223"/>
                      <a:pt x="6106" y="4198"/>
                    </a:cubicBezTo>
                    <a:lnTo>
                      <a:pt x="17401" y="15493"/>
                    </a:lnTo>
                    <a:close/>
                    <a:moveTo>
                      <a:pt x="4198" y="6106"/>
                    </a:moveTo>
                    <a:cubicBezTo>
                      <a:pt x="3223" y="7477"/>
                      <a:pt x="2700" y="9117"/>
                      <a:pt x="2700" y="10799"/>
                    </a:cubicBezTo>
                    <a:cubicBezTo>
                      <a:pt x="2700" y="15273"/>
                      <a:pt x="6326" y="18900"/>
                      <a:pt x="10800" y="18900"/>
                    </a:cubicBezTo>
                    <a:cubicBezTo>
                      <a:pt x="12482" y="18899"/>
                      <a:pt x="14122" y="18376"/>
                      <a:pt x="15493" y="17401"/>
                    </a:cubicBezTo>
                    <a:lnTo>
                      <a:pt x="4198" y="610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5">
            <a:extLst>
              <a:ext uri="{FF2B5EF4-FFF2-40B4-BE49-F238E27FC236}">
                <a16:creationId xmlns="" xmlns:a16="http://schemas.microsoft.com/office/drawing/2014/main" id="{86AFFFF1-5640-4374-BC02-338AA6ED5A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819400"/>
            <a:ext cx="1295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42" name="AutoShape 26">
            <a:extLst>
              <a:ext uri="{FF2B5EF4-FFF2-40B4-BE49-F238E27FC236}">
                <a16:creationId xmlns="" xmlns:a16="http://schemas.microsoft.com/office/drawing/2014/main" id="{85289CEE-4F9B-4A76-B856-A95DC70A70A7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4343400" y="4543425"/>
            <a:ext cx="304800" cy="304800"/>
          </a:xfrm>
          <a:custGeom>
            <a:avLst/>
            <a:gdLst>
              <a:gd name="T0" fmla="*/ 152400 w 21600"/>
              <a:gd name="T1" fmla="*/ 0 h 21600"/>
              <a:gd name="T2" fmla="*/ 304800 w 21600"/>
              <a:gd name="T3" fmla="*/ 152400 h 21600"/>
              <a:gd name="T4" fmla="*/ 152400 w 21600"/>
              <a:gd name="T5" fmla="*/ 304800 h 21600"/>
              <a:gd name="T6" fmla="*/ 0 w 21600"/>
              <a:gd name="T7" fmla="*/ 15240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374 w 21600"/>
              <a:gd name="T13" fmla="*/ 3964 h 21600"/>
              <a:gd name="T14" fmla="*/ 17841 w 21600"/>
              <a:gd name="T15" fmla="*/ 1763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9689" y="1725"/>
                </a:moveTo>
                <a:lnTo>
                  <a:pt x="10304" y="85"/>
                </a:lnTo>
                <a:lnTo>
                  <a:pt x="11637" y="85"/>
                </a:lnTo>
                <a:lnTo>
                  <a:pt x="12303" y="1777"/>
                </a:lnTo>
                <a:lnTo>
                  <a:pt x="13072" y="1931"/>
                </a:lnTo>
                <a:lnTo>
                  <a:pt x="14303" y="598"/>
                </a:lnTo>
                <a:lnTo>
                  <a:pt x="15533" y="1110"/>
                </a:lnTo>
                <a:lnTo>
                  <a:pt x="15584" y="2905"/>
                </a:lnTo>
                <a:lnTo>
                  <a:pt x="16405" y="3520"/>
                </a:lnTo>
                <a:lnTo>
                  <a:pt x="17891" y="2751"/>
                </a:lnTo>
                <a:lnTo>
                  <a:pt x="18917" y="3674"/>
                </a:lnTo>
                <a:lnTo>
                  <a:pt x="18199" y="5314"/>
                </a:lnTo>
                <a:lnTo>
                  <a:pt x="18763" y="6083"/>
                </a:lnTo>
                <a:lnTo>
                  <a:pt x="20403" y="6032"/>
                </a:lnTo>
                <a:lnTo>
                  <a:pt x="20865" y="7211"/>
                </a:lnTo>
                <a:lnTo>
                  <a:pt x="19737" y="8185"/>
                </a:lnTo>
                <a:lnTo>
                  <a:pt x="20096" y="9723"/>
                </a:lnTo>
                <a:lnTo>
                  <a:pt x="21634" y="10287"/>
                </a:lnTo>
                <a:lnTo>
                  <a:pt x="21582" y="11620"/>
                </a:lnTo>
                <a:lnTo>
                  <a:pt x="20147" y="12184"/>
                </a:lnTo>
                <a:lnTo>
                  <a:pt x="19942" y="13158"/>
                </a:lnTo>
                <a:lnTo>
                  <a:pt x="21070" y="14234"/>
                </a:lnTo>
                <a:lnTo>
                  <a:pt x="20608" y="15362"/>
                </a:lnTo>
                <a:lnTo>
                  <a:pt x="19019" y="15465"/>
                </a:lnTo>
                <a:lnTo>
                  <a:pt x="18404" y="16439"/>
                </a:lnTo>
                <a:lnTo>
                  <a:pt x="19122" y="17925"/>
                </a:lnTo>
                <a:lnTo>
                  <a:pt x="18096" y="18797"/>
                </a:lnTo>
                <a:lnTo>
                  <a:pt x="16763" y="18284"/>
                </a:lnTo>
                <a:lnTo>
                  <a:pt x="15431" y="19002"/>
                </a:lnTo>
                <a:lnTo>
                  <a:pt x="15277" y="20848"/>
                </a:lnTo>
                <a:lnTo>
                  <a:pt x="14149" y="21155"/>
                </a:lnTo>
                <a:lnTo>
                  <a:pt x="13021" y="19925"/>
                </a:lnTo>
                <a:lnTo>
                  <a:pt x="12252" y="20181"/>
                </a:lnTo>
                <a:lnTo>
                  <a:pt x="11739" y="21668"/>
                </a:lnTo>
                <a:lnTo>
                  <a:pt x="10201" y="21668"/>
                </a:lnTo>
                <a:lnTo>
                  <a:pt x="9740" y="20130"/>
                </a:lnTo>
                <a:lnTo>
                  <a:pt x="8253" y="19771"/>
                </a:lnTo>
                <a:lnTo>
                  <a:pt x="7125" y="21001"/>
                </a:lnTo>
                <a:lnTo>
                  <a:pt x="5895" y="20489"/>
                </a:lnTo>
                <a:lnTo>
                  <a:pt x="5946" y="18592"/>
                </a:lnTo>
                <a:lnTo>
                  <a:pt x="5177" y="18131"/>
                </a:lnTo>
                <a:lnTo>
                  <a:pt x="3383" y="18848"/>
                </a:lnTo>
                <a:lnTo>
                  <a:pt x="2614" y="17874"/>
                </a:lnTo>
                <a:lnTo>
                  <a:pt x="3383" y="16182"/>
                </a:lnTo>
                <a:lnTo>
                  <a:pt x="2922" y="15465"/>
                </a:lnTo>
                <a:lnTo>
                  <a:pt x="922" y="15516"/>
                </a:lnTo>
                <a:lnTo>
                  <a:pt x="512" y="14234"/>
                </a:lnTo>
                <a:lnTo>
                  <a:pt x="1948" y="12901"/>
                </a:lnTo>
                <a:lnTo>
                  <a:pt x="1896" y="12184"/>
                </a:lnTo>
                <a:lnTo>
                  <a:pt x="0" y="11415"/>
                </a:lnTo>
                <a:lnTo>
                  <a:pt x="51" y="10031"/>
                </a:lnTo>
                <a:lnTo>
                  <a:pt x="1948" y="9313"/>
                </a:lnTo>
                <a:lnTo>
                  <a:pt x="2101" y="8595"/>
                </a:lnTo>
                <a:lnTo>
                  <a:pt x="615" y="7160"/>
                </a:lnTo>
                <a:lnTo>
                  <a:pt x="1127" y="5878"/>
                </a:lnTo>
                <a:lnTo>
                  <a:pt x="3178" y="5981"/>
                </a:lnTo>
                <a:lnTo>
                  <a:pt x="3588" y="5417"/>
                </a:lnTo>
                <a:lnTo>
                  <a:pt x="2819" y="3520"/>
                </a:lnTo>
                <a:lnTo>
                  <a:pt x="3742" y="2597"/>
                </a:lnTo>
                <a:lnTo>
                  <a:pt x="5536" y="3417"/>
                </a:lnTo>
                <a:lnTo>
                  <a:pt x="6049" y="3058"/>
                </a:lnTo>
                <a:lnTo>
                  <a:pt x="6100" y="1264"/>
                </a:lnTo>
                <a:lnTo>
                  <a:pt x="7228" y="700"/>
                </a:lnTo>
                <a:lnTo>
                  <a:pt x="8510" y="2033"/>
                </a:lnTo>
                <a:lnTo>
                  <a:pt x="9689" y="1725"/>
                </a:lnTo>
                <a:close/>
                <a:moveTo>
                  <a:pt x="10817" y="14422"/>
                </a:moveTo>
                <a:lnTo>
                  <a:pt x="11175" y="14388"/>
                </a:lnTo>
                <a:lnTo>
                  <a:pt x="11534" y="14354"/>
                </a:lnTo>
                <a:lnTo>
                  <a:pt x="11893" y="14268"/>
                </a:lnTo>
                <a:lnTo>
                  <a:pt x="12218" y="14166"/>
                </a:lnTo>
                <a:lnTo>
                  <a:pt x="12508" y="13995"/>
                </a:lnTo>
                <a:lnTo>
                  <a:pt x="12816" y="13807"/>
                </a:lnTo>
                <a:lnTo>
                  <a:pt x="13106" y="13602"/>
                </a:lnTo>
                <a:lnTo>
                  <a:pt x="13329" y="13380"/>
                </a:lnTo>
                <a:lnTo>
                  <a:pt x="13568" y="13106"/>
                </a:lnTo>
                <a:lnTo>
                  <a:pt x="13790" y="12850"/>
                </a:lnTo>
                <a:lnTo>
                  <a:pt x="13961" y="12560"/>
                </a:lnTo>
                <a:lnTo>
                  <a:pt x="14115" y="12269"/>
                </a:lnTo>
                <a:lnTo>
                  <a:pt x="14217" y="11927"/>
                </a:lnTo>
                <a:lnTo>
                  <a:pt x="14320" y="11568"/>
                </a:lnTo>
                <a:lnTo>
                  <a:pt x="14388" y="11210"/>
                </a:lnTo>
                <a:lnTo>
                  <a:pt x="14388" y="10851"/>
                </a:lnTo>
                <a:lnTo>
                  <a:pt x="14388" y="10492"/>
                </a:lnTo>
                <a:lnTo>
                  <a:pt x="14320" y="10133"/>
                </a:lnTo>
                <a:lnTo>
                  <a:pt x="14217" y="9808"/>
                </a:lnTo>
                <a:lnTo>
                  <a:pt x="14115" y="9467"/>
                </a:lnTo>
                <a:lnTo>
                  <a:pt x="13961" y="9142"/>
                </a:lnTo>
                <a:lnTo>
                  <a:pt x="13790" y="8851"/>
                </a:lnTo>
                <a:lnTo>
                  <a:pt x="13568" y="8595"/>
                </a:lnTo>
                <a:lnTo>
                  <a:pt x="13329" y="8322"/>
                </a:lnTo>
                <a:lnTo>
                  <a:pt x="13106" y="8100"/>
                </a:lnTo>
                <a:lnTo>
                  <a:pt x="12816" y="7894"/>
                </a:lnTo>
                <a:lnTo>
                  <a:pt x="12508" y="7741"/>
                </a:lnTo>
                <a:lnTo>
                  <a:pt x="12218" y="7570"/>
                </a:lnTo>
                <a:lnTo>
                  <a:pt x="11893" y="7433"/>
                </a:lnTo>
                <a:lnTo>
                  <a:pt x="11534" y="7382"/>
                </a:lnTo>
                <a:lnTo>
                  <a:pt x="11175" y="7313"/>
                </a:lnTo>
                <a:lnTo>
                  <a:pt x="10817" y="7313"/>
                </a:lnTo>
                <a:lnTo>
                  <a:pt x="10441" y="7313"/>
                </a:lnTo>
                <a:lnTo>
                  <a:pt x="10082" y="7382"/>
                </a:lnTo>
                <a:lnTo>
                  <a:pt x="9757" y="7433"/>
                </a:lnTo>
                <a:lnTo>
                  <a:pt x="9432" y="7570"/>
                </a:lnTo>
                <a:lnTo>
                  <a:pt x="9142" y="7741"/>
                </a:lnTo>
                <a:lnTo>
                  <a:pt x="8834" y="7894"/>
                </a:lnTo>
                <a:lnTo>
                  <a:pt x="8544" y="8100"/>
                </a:lnTo>
                <a:lnTo>
                  <a:pt x="8287" y="8322"/>
                </a:lnTo>
                <a:lnTo>
                  <a:pt x="8048" y="8595"/>
                </a:lnTo>
                <a:lnTo>
                  <a:pt x="7860" y="8851"/>
                </a:lnTo>
                <a:lnTo>
                  <a:pt x="7689" y="9142"/>
                </a:lnTo>
                <a:lnTo>
                  <a:pt x="7536" y="9467"/>
                </a:lnTo>
                <a:lnTo>
                  <a:pt x="7399" y="9808"/>
                </a:lnTo>
                <a:lnTo>
                  <a:pt x="7331" y="10133"/>
                </a:lnTo>
                <a:lnTo>
                  <a:pt x="7262" y="10492"/>
                </a:lnTo>
                <a:lnTo>
                  <a:pt x="7262" y="10851"/>
                </a:lnTo>
                <a:lnTo>
                  <a:pt x="7262" y="11210"/>
                </a:lnTo>
                <a:lnTo>
                  <a:pt x="7331" y="11568"/>
                </a:lnTo>
                <a:lnTo>
                  <a:pt x="7399" y="11927"/>
                </a:lnTo>
                <a:lnTo>
                  <a:pt x="7536" y="12269"/>
                </a:lnTo>
                <a:lnTo>
                  <a:pt x="7689" y="12560"/>
                </a:lnTo>
                <a:lnTo>
                  <a:pt x="7860" y="12850"/>
                </a:lnTo>
                <a:lnTo>
                  <a:pt x="8048" y="13106"/>
                </a:lnTo>
                <a:lnTo>
                  <a:pt x="8287" y="13380"/>
                </a:lnTo>
                <a:lnTo>
                  <a:pt x="8544" y="13602"/>
                </a:lnTo>
                <a:lnTo>
                  <a:pt x="8834" y="13807"/>
                </a:lnTo>
                <a:lnTo>
                  <a:pt x="9142" y="13995"/>
                </a:lnTo>
                <a:lnTo>
                  <a:pt x="9432" y="14166"/>
                </a:lnTo>
                <a:lnTo>
                  <a:pt x="9757" y="14268"/>
                </a:lnTo>
                <a:lnTo>
                  <a:pt x="10082" y="14354"/>
                </a:lnTo>
                <a:lnTo>
                  <a:pt x="10441" y="14388"/>
                </a:lnTo>
                <a:lnTo>
                  <a:pt x="10817" y="14422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3" name="AutoShape 27">
            <a:extLst>
              <a:ext uri="{FF2B5EF4-FFF2-40B4-BE49-F238E27FC236}">
                <a16:creationId xmlns="" xmlns:a16="http://schemas.microsoft.com/office/drawing/2014/main" id="{F076B0FC-CE4E-438B-B0EF-EEAB0052606F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4648200" y="4581525"/>
            <a:ext cx="457200" cy="457200"/>
          </a:xfrm>
          <a:custGeom>
            <a:avLst/>
            <a:gdLst>
              <a:gd name="T0" fmla="*/ 228600 w 21600"/>
              <a:gd name="T1" fmla="*/ 0 h 21600"/>
              <a:gd name="T2" fmla="*/ 457200 w 21600"/>
              <a:gd name="T3" fmla="*/ 228600 h 21600"/>
              <a:gd name="T4" fmla="*/ 228600 w 21600"/>
              <a:gd name="T5" fmla="*/ 457200 h 21600"/>
              <a:gd name="T6" fmla="*/ 0 w 21600"/>
              <a:gd name="T7" fmla="*/ 22860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374 w 21600"/>
              <a:gd name="T13" fmla="*/ 3964 h 21600"/>
              <a:gd name="T14" fmla="*/ 17841 w 21600"/>
              <a:gd name="T15" fmla="*/ 1763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9689" y="1725"/>
                </a:moveTo>
                <a:lnTo>
                  <a:pt x="10304" y="85"/>
                </a:lnTo>
                <a:lnTo>
                  <a:pt x="11637" y="85"/>
                </a:lnTo>
                <a:lnTo>
                  <a:pt x="12303" y="1777"/>
                </a:lnTo>
                <a:lnTo>
                  <a:pt x="13072" y="1931"/>
                </a:lnTo>
                <a:lnTo>
                  <a:pt x="14303" y="598"/>
                </a:lnTo>
                <a:lnTo>
                  <a:pt x="15533" y="1110"/>
                </a:lnTo>
                <a:lnTo>
                  <a:pt x="15584" y="2905"/>
                </a:lnTo>
                <a:lnTo>
                  <a:pt x="16405" y="3520"/>
                </a:lnTo>
                <a:lnTo>
                  <a:pt x="17891" y="2751"/>
                </a:lnTo>
                <a:lnTo>
                  <a:pt x="18917" y="3674"/>
                </a:lnTo>
                <a:lnTo>
                  <a:pt x="18199" y="5314"/>
                </a:lnTo>
                <a:lnTo>
                  <a:pt x="18763" y="6083"/>
                </a:lnTo>
                <a:lnTo>
                  <a:pt x="20403" y="6032"/>
                </a:lnTo>
                <a:lnTo>
                  <a:pt x="20865" y="7211"/>
                </a:lnTo>
                <a:lnTo>
                  <a:pt x="19737" y="8185"/>
                </a:lnTo>
                <a:lnTo>
                  <a:pt x="20096" y="9723"/>
                </a:lnTo>
                <a:lnTo>
                  <a:pt x="21634" y="10287"/>
                </a:lnTo>
                <a:lnTo>
                  <a:pt x="21582" y="11620"/>
                </a:lnTo>
                <a:lnTo>
                  <a:pt x="20147" y="12184"/>
                </a:lnTo>
                <a:lnTo>
                  <a:pt x="19942" y="13158"/>
                </a:lnTo>
                <a:lnTo>
                  <a:pt x="21070" y="14234"/>
                </a:lnTo>
                <a:lnTo>
                  <a:pt x="20608" y="15362"/>
                </a:lnTo>
                <a:lnTo>
                  <a:pt x="19019" y="15465"/>
                </a:lnTo>
                <a:lnTo>
                  <a:pt x="18404" y="16439"/>
                </a:lnTo>
                <a:lnTo>
                  <a:pt x="19122" y="17925"/>
                </a:lnTo>
                <a:lnTo>
                  <a:pt x="18096" y="18797"/>
                </a:lnTo>
                <a:lnTo>
                  <a:pt x="16763" y="18284"/>
                </a:lnTo>
                <a:lnTo>
                  <a:pt x="15431" y="19002"/>
                </a:lnTo>
                <a:lnTo>
                  <a:pt x="15277" y="20848"/>
                </a:lnTo>
                <a:lnTo>
                  <a:pt x="14149" y="21155"/>
                </a:lnTo>
                <a:lnTo>
                  <a:pt x="13021" y="19925"/>
                </a:lnTo>
                <a:lnTo>
                  <a:pt x="12252" y="20181"/>
                </a:lnTo>
                <a:lnTo>
                  <a:pt x="11739" y="21668"/>
                </a:lnTo>
                <a:lnTo>
                  <a:pt x="10201" y="21668"/>
                </a:lnTo>
                <a:lnTo>
                  <a:pt x="9740" y="20130"/>
                </a:lnTo>
                <a:lnTo>
                  <a:pt x="8253" y="19771"/>
                </a:lnTo>
                <a:lnTo>
                  <a:pt x="7125" y="21001"/>
                </a:lnTo>
                <a:lnTo>
                  <a:pt x="5895" y="20489"/>
                </a:lnTo>
                <a:lnTo>
                  <a:pt x="5946" y="18592"/>
                </a:lnTo>
                <a:lnTo>
                  <a:pt x="5177" y="18131"/>
                </a:lnTo>
                <a:lnTo>
                  <a:pt x="3383" y="18848"/>
                </a:lnTo>
                <a:lnTo>
                  <a:pt x="2614" y="17874"/>
                </a:lnTo>
                <a:lnTo>
                  <a:pt x="3383" y="16182"/>
                </a:lnTo>
                <a:lnTo>
                  <a:pt x="2922" y="15465"/>
                </a:lnTo>
                <a:lnTo>
                  <a:pt x="922" y="15516"/>
                </a:lnTo>
                <a:lnTo>
                  <a:pt x="512" y="14234"/>
                </a:lnTo>
                <a:lnTo>
                  <a:pt x="1948" y="12901"/>
                </a:lnTo>
                <a:lnTo>
                  <a:pt x="1896" y="12184"/>
                </a:lnTo>
                <a:lnTo>
                  <a:pt x="0" y="11415"/>
                </a:lnTo>
                <a:lnTo>
                  <a:pt x="51" y="10031"/>
                </a:lnTo>
                <a:lnTo>
                  <a:pt x="1948" y="9313"/>
                </a:lnTo>
                <a:lnTo>
                  <a:pt x="2101" y="8595"/>
                </a:lnTo>
                <a:lnTo>
                  <a:pt x="615" y="7160"/>
                </a:lnTo>
                <a:lnTo>
                  <a:pt x="1127" y="5878"/>
                </a:lnTo>
                <a:lnTo>
                  <a:pt x="3178" y="5981"/>
                </a:lnTo>
                <a:lnTo>
                  <a:pt x="3588" y="5417"/>
                </a:lnTo>
                <a:lnTo>
                  <a:pt x="2819" y="3520"/>
                </a:lnTo>
                <a:lnTo>
                  <a:pt x="3742" y="2597"/>
                </a:lnTo>
                <a:lnTo>
                  <a:pt x="5536" y="3417"/>
                </a:lnTo>
                <a:lnTo>
                  <a:pt x="6049" y="3058"/>
                </a:lnTo>
                <a:lnTo>
                  <a:pt x="6100" y="1264"/>
                </a:lnTo>
                <a:lnTo>
                  <a:pt x="7228" y="700"/>
                </a:lnTo>
                <a:lnTo>
                  <a:pt x="8510" y="2033"/>
                </a:lnTo>
                <a:lnTo>
                  <a:pt x="9689" y="1725"/>
                </a:lnTo>
                <a:close/>
                <a:moveTo>
                  <a:pt x="10817" y="14422"/>
                </a:moveTo>
                <a:lnTo>
                  <a:pt x="11175" y="14388"/>
                </a:lnTo>
                <a:lnTo>
                  <a:pt x="11534" y="14354"/>
                </a:lnTo>
                <a:lnTo>
                  <a:pt x="11893" y="14268"/>
                </a:lnTo>
                <a:lnTo>
                  <a:pt x="12218" y="14166"/>
                </a:lnTo>
                <a:lnTo>
                  <a:pt x="12508" y="13995"/>
                </a:lnTo>
                <a:lnTo>
                  <a:pt x="12816" y="13807"/>
                </a:lnTo>
                <a:lnTo>
                  <a:pt x="13106" y="13602"/>
                </a:lnTo>
                <a:lnTo>
                  <a:pt x="13329" y="13380"/>
                </a:lnTo>
                <a:lnTo>
                  <a:pt x="13568" y="13106"/>
                </a:lnTo>
                <a:lnTo>
                  <a:pt x="13790" y="12850"/>
                </a:lnTo>
                <a:lnTo>
                  <a:pt x="13961" y="12560"/>
                </a:lnTo>
                <a:lnTo>
                  <a:pt x="14115" y="12269"/>
                </a:lnTo>
                <a:lnTo>
                  <a:pt x="14217" y="11927"/>
                </a:lnTo>
                <a:lnTo>
                  <a:pt x="14320" y="11568"/>
                </a:lnTo>
                <a:lnTo>
                  <a:pt x="14388" y="11210"/>
                </a:lnTo>
                <a:lnTo>
                  <a:pt x="14388" y="10851"/>
                </a:lnTo>
                <a:lnTo>
                  <a:pt x="14388" y="10492"/>
                </a:lnTo>
                <a:lnTo>
                  <a:pt x="14320" y="10133"/>
                </a:lnTo>
                <a:lnTo>
                  <a:pt x="14217" y="9808"/>
                </a:lnTo>
                <a:lnTo>
                  <a:pt x="14115" y="9467"/>
                </a:lnTo>
                <a:lnTo>
                  <a:pt x="13961" y="9142"/>
                </a:lnTo>
                <a:lnTo>
                  <a:pt x="13790" y="8851"/>
                </a:lnTo>
                <a:lnTo>
                  <a:pt x="13568" y="8595"/>
                </a:lnTo>
                <a:lnTo>
                  <a:pt x="13329" y="8322"/>
                </a:lnTo>
                <a:lnTo>
                  <a:pt x="13106" y="8100"/>
                </a:lnTo>
                <a:lnTo>
                  <a:pt x="12816" y="7894"/>
                </a:lnTo>
                <a:lnTo>
                  <a:pt x="12508" y="7741"/>
                </a:lnTo>
                <a:lnTo>
                  <a:pt x="12218" y="7570"/>
                </a:lnTo>
                <a:lnTo>
                  <a:pt x="11893" y="7433"/>
                </a:lnTo>
                <a:lnTo>
                  <a:pt x="11534" y="7382"/>
                </a:lnTo>
                <a:lnTo>
                  <a:pt x="11175" y="7313"/>
                </a:lnTo>
                <a:lnTo>
                  <a:pt x="10817" y="7313"/>
                </a:lnTo>
                <a:lnTo>
                  <a:pt x="10441" y="7313"/>
                </a:lnTo>
                <a:lnTo>
                  <a:pt x="10082" y="7382"/>
                </a:lnTo>
                <a:lnTo>
                  <a:pt x="9757" y="7433"/>
                </a:lnTo>
                <a:lnTo>
                  <a:pt x="9432" y="7570"/>
                </a:lnTo>
                <a:lnTo>
                  <a:pt x="9142" y="7741"/>
                </a:lnTo>
                <a:lnTo>
                  <a:pt x="8834" y="7894"/>
                </a:lnTo>
                <a:lnTo>
                  <a:pt x="8544" y="8100"/>
                </a:lnTo>
                <a:lnTo>
                  <a:pt x="8287" y="8322"/>
                </a:lnTo>
                <a:lnTo>
                  <a:pt x="8048" y="8595"/>
                </a:lnTo>
                <a:lnTo>
                  <a:pt x="7860" y="8851"/>
                </a:lnTo>
                <a:lnTo>
                  <a:pt x="7689" y="9142"/>
                </a:lnTo>
                <a:lnTo>
                  <a:pt x="7536" y="9467"/>
                </a:lnTo>
                <a:lnTo>
                  <a:pt x="7399" y="9808"/>
                </a:lnTo>
                <a:lnTo>
                  <a:pt x="7331" y="10133"/>
                </a:lnTo>
                <a:lnTo>
                  <a:pt x="7262" y="10492"/>
                </a:lnTo>
                <a:lnTo>
                  <a:pt x="7262" y="10851"/>
                </a:lnTo>
                <a:lnTo>
                  <a:pt x="7262" y="11210"/>
                </a:lnTo>
                <a:lnTo>
                  <a:pt x="7331" y="11568"/>
                </a:lnTo>
                <a:lnTo>
                  <a:pt x="7399" y="11927"/>
                </a:lnTo>
                <a:lnTo>
                  <a:pt x="7536" y="12269"/>
                </a:lnTo>
                <a:lnTo>
                  <a:pt x="7689" y="12560"/>
                </a:lnTo>
                <a:lnTo>
                  <a:pt x="7860" y="12850"/>
                </a:lnTo>
                <a:lnTo>
                  <a:pt x="8048" y="13106"/>
                </a:lnTo>
                <a:lnTo>
                  <a:pt x="8287" y="13380"/>
                </a:lnTo>
                <a:lnTo>
                  <a:pt x="8544" y="13602"/>
                </a:lnTo>
                <a:lnTo>
                  <a:pt x="8834" y="13807"/>
                </a:lnTo>
                <a:lnTo>
                  <a:pt x="9142" y="13995"/>
                </a:lnTo>
                <a:lnTo>
                  <a:pt x="9432" y="14166"/>
                </a:lnTo>
                <a:lnTo>
                  <a:pt x="9757" y="14268"/>
                </a:lnTo>
                <a:lnTo>
                  <a:pt x="10082" y="14354"/>
                </a:lnTo>
                <a:lnTo>
                  <a:pt x="10441" y="14388"/>
                </a:lnTo>
                <a:lnTo>
                  <a:pt x="10817" y="14422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Line 28">
            <a:extLst>
              <a:ext uri="{FF2B5EF4-FFF2-40B4-BE49-F238E27FC236}">
                <a16:creationId xmlns="" xmlns:a16="http://schemas.microsoft.com/office/drawing/2014/main" id="{8F32F06D-D484-4444-A471-34E451A037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3225" y="496252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Line 29">
            <a:extLst>
              <a:ext uri="{FF2B5EF4-FFF2-40B4-BE49-F238E27FC236}">
                <a16:creationId xmlns="" xmlns:a16="http://schemas.microsoft.com/office/drawing/2014/main" id="{02B6C5A4-0A17-49EC-AE69-EAF30AA13B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494347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1" name="Line 30">
            <a:extLst>
              <a:ext uri="{FF2B5EF4-FFF2-40B4-BE49-F238E27FC236}">
                <a16:creationId xmlns="" xmlns:a16="http://schemas.microsoft.com/office/drawing/2014/main" id="{50F232A1-D3FF-49E9-BB3F-4E1FA8335EC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6150" y="497205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Line 31">
            <a:extLst>
              <a:ext uri="{FF2B5EF4-FFF2-40B4-BE49-F238E27FC236}">
                <a16:creationId xmlns="" xmlns:a16="http://schemas.microsoft.com/office/drawing/2014/main" id="{D4B56797-7669-401D-809B-AEA4579333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3325" y="49530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Line 32">
            <a:extLst>
              <a:ext uri="{FF2B5EF4-FFF2-40B4-BE49-F238E27FC236}">
                <a16:creationId xmlns="" xmlns:a16="http://schemas.microsoft.com/office/drawing/2014/main" id="{5049DDAF-A0E3-405C-8E62-EA4F183E9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0975" y="496252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33">
            <a:extLst>
              <a:ext uri="{FF2B5EF4-FFF2-40B4-BE49-F238E27FC236}">
                <a16:creationId xmlns="" xmlns:a16="http://schemas.microsoft.com/office/drawing/2014/main" id="{CD89E559-DA5A-4074-8301-A3592367A1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494347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34">
            <a:extLst>
              <a:ext uri="{FF2B5EF4-FFF2-40B4-BE49-F238E27FC236}">
                <a16:creationId xmlns="" xmlns:a16="http://schemas.microsoft.com/office/drawing/2014/main" id="{5B37C7B0-BFC9-480F-A017-8ED21C36C0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2475" y="498157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35">
            <a:extLst>
              <a:ext uri="{FF2B5EF4-FFF2-40B4-BE49-F238E27FC236}">
                <a16:creationId xmlns="" xmlns:a16="http://schemas.microsoft.com/office/drawing/2014/main" id="{ADEE03E7-A925-4590-93F1-C7BFD4D412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9650" y="496252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36">
            <a:extLst>
              <a:ext uri="{FF2B5EF4-FFF2-40B4-BE49-F238E27FC236}">
                <a16:creationId xmlns="" xmlns:a16="http://schemas.microsoft.com/office/drawing/2014/main" id="{8D372C75-586D-498A-A0B2-DDF234EA32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49911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37">
            <a:extLst>
              <a:ext uri="{FF2B5EF4-FFF2-40B4-BE49-F238E27FC236}">
                <a16:creationId xmlns="" xmlns:a16="http://schemas.microsoft.com/office/drawing/2014/main" id="{5808794E-C7F7-4E44-85B8-2FAD8E80F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2575" y="497205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38">
            <a:extLst>
              <a:ext uri="{FF2B5EF4-FFF2-40B4-BE49-F238E27FC236}">
                <a16:creationId xmlns="" xmlns:a16="http://schemas.microsoft.com/office/drawing/2014/main" id="{5A97F9B4-BC8C-4705-8FA6-C9F11F2381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225" y="498157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5" name="Rectangle 39">
            <a:extLst>
              <a:ext uri="{FF2B5EF4-FFF2-40B4-BE49-F238E27FC236}">
                <a16:creationId xmlns="" xmlns:a16="http://schemas.microsoft.com/office/drawing/2014/main" id="{44B73476-EBB7-40E6-A4CE-DCD7B9569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124200"/>
            <a:ext cx="152400" cy="762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lin ang="0" scaled="1"/>
          </a:gradFill>
          <a:ln w="9525">
            <a:solidFill>
              <a:srgbClr val="3366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4856" name="AutoShape 40">
            <a:extLst>
              <a:ext uri="{FF2B5EF4-FFF2-40B4-BE49-F238E27FC236}">
                <a16:creationId xmlns="" xmlns:a16="http://schemas.microsoft.com/office/drawing/2014/main" id="{D9498202-4FC9-413D-8878-E64A563AA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695700"/>
            <a:ext cx="857250" cy="762000"/>
          </a:xfrm>
          <a:prstGeom prst="hexagon">
            <a:avLst>
              <a:gd name="adj" fmla="val 10047"/>
              <a:gd name="vf" fmla="val 11547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4857" name="AutoShape 41">
            <a:extLst>
              <a:ext uri="{FF2B5EF4-FFF2-40B4-BE49-F238E27FC236}">
                <a16:creationId xmlns="" xmlns:a16="http://schemas.microsoft.com/office/drawing/2014/main" id="{94DB1299-E162-4E04-BC7F-1F764241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429000"/>
            <a:ext cx="762000" cy="1143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4858" name="AutoShape 42">
            <a:extLst>
              <a:ext uri="{FF2B5EF4-FFF2-40B4-BE49-F238E27FC236}">
                <a16:creationId xmlns="" xmlns:a16="http://schemas.microsoft.com/office/drawing/2014/main" id="{2BC55ADD-8314-4578-B6A3-5AA56BBC5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038600"/>
            <a:ext cx="76200" cy="152400"/>
          </a:xfrm>
          <a:prstGeom prst="plus">
            <a:avLst>
              <a:gd name="adj" fmla="val 25000"/>
            </a:avLst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6404" name="AutoShape 43">
            <a:extLst>
              <a:ext uri="{FF2B5EF4-FFF2-40B4-BE49-F238E27FC236}">
                <a16:creationId xmlns="" xmlns:a16="http://schemas.microsoft.com/office/drawing/2014/main" id="{9308C791-EB75-4A2A-A732-999943DC4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657600"/>
            <a:ext cx="762000" cy="1143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472F18"/>
              </a:gs>
              <a:gs pos="100000">
                <a:srgbClr val="996633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60" name="AutoShape 44">
            <a:extLst>
              <a:ext uri="{FF2B5EF4-FFF2-40B4-BE49-F238E27FC236}">
                <a16:creationId xmlns="" xmlns:a16="http://schemas.microsoft.com/office/drawing/2014/main" id="{7095F382-13C2-4BC4-8884-9915E5226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019550"/>
            <a:ext cx="152400" cy="171450"/>
          </a:xfrm>
          <a:prstGeom prst="plus">
            <a:avLst>
              <a:gd name="adj" fmla="val 25000"/>
            </a:avLst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6406" name="AutoShape 45">
            <a:extLst>
              <a:ext uri="{FF2B5EF4-FFF2-40B4-BE49-F238E27FC236}">
                <a16:creationId xmlns="" xmlns:a16="http://schemas.microsoft.com/office/drawing/2014/main" id="{20353194-B079-4646-882F-146FE6053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950" y="3657600"/>
            <a:ext cx="762000" cy="11239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472F18"/>
              </a:gs>
              <a:gs pos="100000">
                <a:srgbClr val="996633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4862" name="Group 46">
            <a:extLst>
              <a:ext uri="{FF2B5EF4-FFF2-40B4-BE49-F238E27FC236}">
                <a16:creationId xmlns="" xmlns:a16="http://schemas.microsoft.com/office/drawing/2014/main" id="{12604237-593C-40B2-8856-F96CAF83B579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4800600"/>
            <a:ext cx="381000" cy="381000"/>
            <a:chOff x="864" y="3456"/>
            <a:chExt cx="240" cy="240"/>
          </a:xfrm>
        </p:grpSpPr>
        <p:sp>
          <p:nvSpPr>
            <p:cNvPr id="16452" name="AutoShape 47">
              <a:extLst>
                <a:ext uri="{FF2B5EF4-FFF2-40B4-BE49-F238E27FC236}">
                  <a16:creationId xmlns="" xmlns:a16="http://schemas.microsoft.com/office/drawing/2014/main" id="{0B26BE2C-08C8-46BA-8CD4-805EE726D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56"/>
              <a:ext cx="240" cy="240"/>
            </a:xfrm>
            <a:custGeom>
              <a:avLst/>
              <a:gdLst>
                <a:gd name="T0" fmla="*/ 120 w 21600"/>
                <a:gd name="T1" fmla="*/ 0 h 21600"/>
                <a:gd name="T2" fmla="*/ 35 w 21600"/>
                <a:gd name="T3" fmla="*/ 35 h 21600"/>
                <a:gd name="T4" fmla="*/ 0 w 21600"/>
                <a:gd name="T5" fmla="*/ 120 h 21600"/>
                <a:gd name="T6" fmla="*/ 35 w 21600"/>
                <a:gd name="T7" fmla="*/ 205 h 21600"/>
                <a:gd name="T8" fmla="*/ 120 w 21600"/>
                <a:gd name="T9" fmla="*/ 240 h 21600"/>
                <a:gd name="T10" fmla="*/ 205 w 21600"/>
                <a:gd name="T11" fmla="*/ 205 h 21600"/>
                <a:gd name="T12" fmla="*/ 240 w 21600"/>
                <a:gd name="T13" fmla="*/ 120 h 21600"/>
                <a:gd name="T14" fmla="*/ 205 w 21600"/>
                <a:gd name="T15" fmla="*/ 3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E33E0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3" name="Line 48">
              <a:extLst>
                <a:ext uri="{FF2B5EF4-FFF2-40B4-BE49-F238E27FC236}">
                  <a16:creationId xmlns="" xmlns:a16="http://schemas.microsoft.com/office/drawing/2014/main" id="{1DB8BF40-7AD0-4877-A01B-EE83FAB23D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552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865" name="Group 49">
            <a:extLst>
              <a:ext uri="{FF2B5EF4-FFF2-40B4-BE49-F238E27FC236}">
                <a16:creationId xmlns="" xmlns:a16="http://schemas.microsoft.com/office/drawing/2014/main" id="{AE98B6DE-39AE-4ED8-8A9F-7C7D30AE8B39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4781550"/>
            <a:ext cx="381000" cy="381000"/>
            <a:chOff x="864" y="3456"/>
            <a:chExt cx="240" cy="240"/>
          </a:xfrm>
        </p:grpSpPr>
        <p:sp>
          <p:nvSpPr>
            <p:cNvPr id="16450" name="AutoShape 50">
              <a:extLst>
                <a:ext uri="{FF2B5EF4-FFF2-40B4-BE49-F238E27FC236}">
                  <a16:creationId xmlns="" xmlns:a16="http://schemas.microsoft.com/office/drawing/2014/main" id="{F554ABD1-3714-410F-80BD-4439C0B48C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56"/>
              <a:ext cx="240" cy="240"/>
            </a:xfrm>
            <a:custGeom>
              <a:avLst/>
              <a:gdLst>
                <a:gd name="T0" fmla="*/ 120 w 21600"/>
                <a:gd name="T1" fmla="*/ 0 h 21600"/>
                <a:gd name="T2" fmla="*/ 35 w 21600"/>
                <a:gd name="T3" fmla="*/ 35 h 21600"/>
                <a:gd name="T4" fmla="*/ 0 w 21600"/>
                <a:gd name="T5" fmla="*/ 120 h 21600"/>
                <a:gd name="T6" fmla="*/ 35 w 21600"/>
                <a:gd name="T7" fmla="*/ 205 h 21600"/>
                <a:gd name="T8" fmla="*/ 120 w 21600"/>
                <a:gd name="T9" fmla="*/ 240 h 21600"/>
                <a:gd name="T10" fmla="*/ 205 w 21600"/>
                <a:gd name="T11" fmla="*/ 205 h 21600"/>
                <a:gd name="T12" fmla="*/ 240 w 21600"/>
                <a:gd name="T13" fmla="*/ 120 h 21600"/>
                <a:gd name="T14" fmla="*/ 205 w 21600"/>
                <a:gd name="T15" fmla="*/ 3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E33E0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1" name="Line 51">
              <a:extLst>
                <a:ext uri="{FF2B5EF4-FFF2-40B4-BE49-F238E27FC236}">
                  <a16:creationId xmlns="" xmlns:a16="http://schemas.microsoft.com/office/drawing/2014/main" id="{82382DEB-3D4E-4F3F-BD35-75442DC7F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552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868" name="Group 52">
            <a:extLst>
              <a:ext uri="{FF2B5EF4-FFF2-40B4-BE49-F238E27FC236}">
                <a16:creationId xmlns="" xmlns:a16="http://schemas.microsoft.com/office/drawing/2014/main" id="{AEF20E3C-E757-4D1A-8E58-44A2F3C41717}"/>
              </a:ext>
            </a:extLst>
          </p:cNvPr>
          <p:cNvGrpSpPr>
            <a:grpSpLocks/>
          </p:cNvGrpSpPr>
          <p:nvPr/>
        </p:nvGrpSpPr>
        <p:grpSpPr bwMode="auto">
          <a:xfrm>
            <a:off x="4057650" y="4800600"/>
            <a:ext cx="381000" cy="381000"/>
            <a:chOff x="864" y="3456"/>
            <a:chExt cx="240" cy="240"/>
          </a:xfrm>
        </p:grpSpPr>
        <p:sp>
          <p:nvSpPr>
            <p:cNvPr id="16448" name="AutoShape 53">
              <a:extLst>
                <a:ext uri="{FF2B5EF4-FFF2-40B4-BE49-F238E27FC236}">
                  <a16:creationId xmlns="" xmlns:a16="http://schemas.microsoft.com/office/drawing/2014/main" id="{3C153E55-93FF-42E2-AC1A-4AD86F5C4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56"/>
              <a:ext cx="240" cy="240"/>
            </a:xfrm>
            <a:custGeom>
              <a:avLst/>
              <a:gdLst>
                <a:gd name="T0" fmla="*/ 120 w 21600"/>
                <a:gd name="T1" fmla="*/ 0 h 21600"/>
                <a:gd name="T2" fmla="*/ 35 w 21600"/>
                <a:gd name="T3" fmla="*/ 35 h 21600"/>
                <a:gd name="T4" fmla="*/ 0 w 21600"/>
                <a:gd name="T5" fmla="*/ 120 h 21600"/>
                <a:gd name="T6" fmla="*/ 35 w 21600"/>
                <a:gd name="T7" fmla="*/ 205 h 21600"/>
                <a:gd name="T8" fmla="*/ 120 w 21600"/>
                <a:gd name="T9" fmla="*/ 240 h 21600"/>
                <a:gd name="T10" fmla="*/ 205 w 21600"/>
                <a:gd name="T11" fmla="*/ 205 h 21600"/>
                <a:gd name="T12" fmla="*/ 240 w 21600"/>
                <a:gd name="T13" fmla="*/ 120 h 21600"/>
                <a:gd name="T14" fmla="*/ 205 w 21600"/>
                <a:gd name="T15" fmla="*/ 3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E33E0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9" name="Line 54">
              <a:extLst>
                <a:ext uri="{FF2B5EF4-FFF2-40B4-BE49-F238E27FC236}">
                  <a16:creationId xmlns="" xmlns:a16="http://schemas.microsoft.com/office/drawing/2014/main" id="{2965F730-8CF4-4EDA-853A-6B171E34B3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552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871" name="Group 55">
            <a:extLst>
              <a:ext uri="{FF2B5EF4-FFF2-40B4-BE49-F238E27FC236}">
                <a16:creationId xmlns="" xmlns:a16="http://schemas.microsoft.com/office/drawing/2014/main" id="{C8CB6558-7790-47F2-81E7-2D97D1ADF42F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800600"/>
            <a:ext cx="381000" cy="381000"/>
            <a:chOff x="864" y="3456"/>
            <a:chExt cx="240" cy="240"/>
          </a:xfrm>
        </p:grpSpPr>
        <p:sp>
          <p:nvSpPr>
            <p:cNvPr id="16446" name="AutoShape 56">
              <a:extLst>
                <a:ext uri="{FF2B5EF4-FFF2-40B4-BE49-F238E27FC236}">
                  <a16:creationId xmlns="" xmlns:a16="http://schemas.microsoft.com/office/drawing/2014/main" id="{9CC09E89-31A7-498A-A0A7-679D078A9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56"/>
              <a:ext cx="240" cy="240"/>
            </a:xfrm>
            <a:custGeom>
              <a:avLst/>
              <a:gdLst>
                <a:gd name="T0" fmla="*/ 120 w 21600"/>
                <a:gd name="T1" fmla="*/ 0 h 21600"/>
                <a:gd name="T2" fmla="*/ 35 w 21600"/>
                <a:gd name="T3" fmla="*/ 35 h 21600"/>
                <a:gd name="T4" fmla="*/ 0 w 21600"/>
                <a:gd name="T5" fmla="*/ 120 h 21600"/>
                <a:gd name="T6" fmla="*/ 35 w 21600"/>
                <a:gd name="T7" fmla="*/ 205 h 21600"/>
                <a:gd name="T8" fmla="*/ 120 w 21600"/>
                <a:gd name="T9" fmla="*/ 240 h 21600"/>
                <a:gd name="T10" fmla="*/ 205 w 21600"/>
                <a:gd name="T11" fmla="*/ 205 h 21600"/>
                <a:gd name="T12" fmla="*/ 240 w 21600"/>
                <a:gd name="T13" fmla="*/ 120 h 21600"/>
                <a:gd name="T14" fmla="*/ 205 w 21600"/>
                <a:gd name="T15" fmla="*/ 3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E33E0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7" name="Line 57">
              <a:extLst>
                <a:ext uri="{FF2B5EF4-FFF2-40B4-BE49-F238E27FC236}">
                  <a16:creationId xmlns="" xmlns:a16="http://schemas.microsoft.com/office/drawing/2014/main" id="{93F5600C-0D4F-417C-AEEF-F2E406680F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552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874" name="Group 58">
            <a:extLst>
              <a:ext uri="{FF2B5EF4-FFF2-40B4-BE49-F238E27FC236}">
                <a16:creationId xmlns="" xmlns:a16="http://schemas.microsoft.com/office/drawing/2014/main" id="{996CE961-32AB-496A-8A03-34A504614F1A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4800600"/>
            <a:ext cx="381000" cy="381000"/>
            <a:chOff x="864" y="3456"/>
            <a:chExt cx="240" cy="240"/>
          </a:xfrm>
        </p:grpSpPr>
        <p:sp>
          <p:nvSpPr>
            <p:cNvPr id="16444" name="AutoShape 59">
              <a:extLst>
                <a:ext uri="{FF2B5EF4-FFF2-40B4-BE49-F238E27FC236}">
                  <a16:creationId xmlns="" xmlns:a16="http://schemas.microsoft.com/office/drawing/2014/main" id="{AB93DA98-3FB2-410B-B54E-227167FEC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56"/>
              <a:ext cx="240" cy="240"/>
            </a:xfrm>
            <a:custGeom>
              <a:avLst/>
              <a:gdLst>
                <a:gd name="T0" fmla="*/ 120 w 21600"/>
                <a:gd name="T1" fmla="*/ 0 h 21600"/>
                <a:gd name="T2" fmla="*/ 35 w 21600"/>
                <a:gd name="T3" fmla="*/ 35 h 21600"/>
                <a:gd name="T4" fmla="*/ 0 w 21600"/>
                <a:gd name="T5" fmla="*/ 120 h 21600"/>
                <a:gd name="T6" fmla="*/ 35 w 21600"/>
                <a:gd name="T7" fmla="*/ 205 h 21600"/>
                <a:gd name="T8" fmla="*/ 120 w 21600"/>
                <a:gd name="T9" fmla="*/ 240 h 21600"/>
                <a:gd name="T10" fmla="*/ 205 w 21600"/>
                <a:gd name="T11" fmla="*/ 205 h 21600"/>
                <a:gd name="T12" fmla="*/ 240 w 21600"/>
                <a:gd name="T13" fmla="*/ 120 h 21600"/>
                <a:gd name="T14" fmla="*/ 205 w 21600"/>
                <a:gd name="T15" fmla="*/ 3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E33E0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5" name="Line 60">
              <a:extLst>
                <a:ext uri="{FF2B5EF4-FFF2-40B4-BE49-F238E27FC236}">
                  <a16:creationId xmlns="" xmlns:a16="http://schemas.microsoft.com/office/drawing/2014/main" id="{B962D22A-7663-474B-B975-E0472ED057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552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877" name="Group 61">
            <a:extLst>
              <a:ext uri="{FF2B5EF4-FFF2-40B4-BE49-F238E27FC236}">
                <a16:creationId xmlns="" xmlns:a16="http://schemas.microsoft.com/office/drawing/2014/main" id="{E4CFB3E9-AEC7-4DCD-A666-998AD63F88B3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800600"/>
            <a:ext cx="381000" cy="381000"/>
            <a:chOff x="864" y="3456"/>
            <a:chExt cx="240" cy="240"/>
          </a:xfrm>
        </p:grpSpPr>
        <p:sp>
          <p:nvSpPr>
            <p:cNvPr id="16442" name="AutoShape 62">
              <a:extLst>
                <a:ext uri="{FF2B5EF4-FFF2-40B4-BE49-F238E27FC236}">
                  <a16:creationId xmlns="" xmlns:a16="http://schemas.microsoft.com/office/drawing/2014/main" id="{7DD50E35-0BE9-4275-9162-899AF4CA8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56"/>
              <a:ext cx="240" cy="240"/>
            </a:xfrm>
            <a:custGeom>
              <a:avLst/>
              <a:gdLst>
                <a:gd name="T0" fmla="*/ 120 w 21600"/>
                <a:gd name="T1" fmla="*/ 0 h 21600"/>
                <a:gd name="T2" fmla="*/ 35 w 21600"/>
                <a:gd name="T3" fmla="*/ 35 h 21600"/>
                <a:gd name="T4" fmla="*/ 0 w 21600"/>
                <a:gd name="T5" fmla="*/ 120 h 21600"/>
                <a:gd name="T6" fmla="*/ 35 w 21600"/>
                <a:gd name="T7" fmla="*/ 205 h 21600"/>
                <a:gd name="T8" fmla="*/ 120 w 21600"/>
                <a:gd name="T9" fmla="*/ 240 h 21600"/>
                <a:gd name="T10" fmla="*/ 205 w 21600"/>
                <a:gd name="T11" fmla="*/ 205 h 21600"/>
                <a:gd name="T12" fmla="*/ 240 w 21600"/>
                <a:gd name="T13" fmla="*/ 120 h 21600"/>
                <a:gd name="T14" fmla="*/ 205 w 21600"/>
                <a:gd name="T15" fmla="*/ 3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E33E0B"/>
            </a:solidFill>
            <a:ln w="9525">
              <a:solidFill>
                <a:srgbClr val="27AF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3" name="Line 63">
              <a:extLst>
                <a:ext uri="{FF2B5EF4-FFF2-40B4-BE49-F238E27FC236}">
                  <a16:creationId xmlns="" xmlns:a16="http://schemas.microsoft.com/office/drawing/2014/main" id="{7E1742D4-E76F-44A9-9A63-8544F6695D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552"/>
              <a:ext cx="240" cy="48"/>
            </a:xfrm>
            <a:prstGeom prst="line">
              <a:avLst/>
            </a:prstGeom>
            <a:noFill/>
            <a:ln w="9525">
              <a:solidFill>
                <a:srgbClr val="27AF4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80" name="AutoShape 64">
            <a:extLst>
              <a:ext uri="{FF2B5EF4-FFF2-40B4-BE49-F238E27FC236}">
                <a16:creationId xmlns="" xmlns:a16="http://schemas.microsoft.com/office/drawing/2014/main" id="{139C8147-66DD-400C-BFC7-D0FDAEAC4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0" y="4000500"/>
            <a:ext cx="152400" cy="171450"/>
          </a:xfrm>
          <a:prstGeom prst="plus">
            <a:avLst>
              <a:gd name="adj" fmla="val 25000"/>
            </a:avLst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6414" name="Rectangle 65">
            <a:extLst>
              <a:ext uri="{FF2B5EF4-FFF2-40B4-BE49-F238E27FC236}">
                <a16:creationId xmlns="" xmlns:a16="http://schemas.microsoft.com/office/drawing/2014/main" id="{F0985039-FA8E-4F1E-B0C0-37071DB63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4325" y="38862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5" name="Rectangle 66">
            <a:extLst>
              <a:ext uri="{FF2B5EF4-FFF2-40B4-BE49-F238E27FC236}">
                <a16:creationId xmlns="" xmlns:a16="http://schemas.microsoft.com/office/drawing/2014/main" id="{C764294F-32F5-4E15-8DBA-646475951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0" y="38862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6" name="Rectangle 67">
            <a:extLst>
              <a:ext uri="{FF2B5EF4-FFF2-40B4-BE49-F238E27FC236}">
                <a16:creationId xmlns="" xmlns:a16="http://schemas.microsoft.com/office/drawing/2014/main" id="{ED1CED18-9191-4B24-8685-96CE259F6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6650" y="38862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7" name="Rectangle 68">
            <a:extLst>
              <a:ext uri="{FF2B5EF4-FFF2-40B4-BE49-F238E27FC236}">
                <a16:creationId xmlns="" xmlns:a16="http://schemas.microsoft.com/office/drawing/2014/main" id="{26A9B9E3-0335-4A8D-A368-BEBD2F84E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1350" y="38862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8" name="Rectangle 69">
            <a:extLst>
              <a:ext uri="{FF2B5EF4-FFF2-40B4-BE49-F238E27FC236}">
                <a16:creationId xmlns="" xmlns:a16="http://schemas.microsoft.com/office/drawing/2014/main" id="{764F901D-0E51-41CF-A850-ED1856CEA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8862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9" name="Rectangle 70">
            <a:extLst>
              <a:ext uri="{FF2B5EF4-FFF2-40B4-BE49-F238E27FC236}">
                <a16:creationId xmlns="" xmlns:a16="http://schemas.microsoft.com/office/drawing/2014/main" id="{AA2F6DE9-97F6-4562-A402-C2756DFF3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3675" y="38862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20" name="Oval 71">
            <a:extLst>
              <a:ext uri="{FF2B5EF4-FFF2-40B4-BE49-F238E27FC236}">
                <a16:creationId xmlns="" xmlns:a16="http://schemas.microsoft.com/office/drawing/2014/main" id="{764E0979-6B00-486C-BE2D-2E87BBC3C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3975" y="3581400"/>
            <a:ext cx="228600" cy="5334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21" name="Rectangle 72">
            <a:extLst>
              <a:ext uri="{FF2B5EF4-FFF2-40B4-BE49-F238E27FC236}">
                <a16:creationId xmlns="" xmlns:a16="http://schemas.microsoft.com/office/drawing/2014/main" id="{CC6D98FB-5399-4DAB-95C2-F11FF5EFF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5814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22" name="Oval 73">
            <a:extLst>
              <a:ext uri="{FF2B5EF4-FFF2-40B4-BE49-F238E27FC236}">
                <a16:creationId xmlns="" xmlns:a16="http://schemas.microsoft.com/office/drawing/2014/main" id="{C4B13B9B-A0C3-4457-A647-E6F0A846B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3905250"/>
            <a:ext cx="304800" cy="304800"/>
          </a:xfrm>
          <a:prstGeom prst="ellipse">
            <a:avLst/>
          </a:prstGeom>
          <a:solidFill>
            <a:srgbClr val="E33E0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b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6423" name="Rectangle 74">
            <a:extLst>
              <a:ext uri="{FF2B5EF4-FFF2-40B4-BE49-F238E27FC236}">
                <a16:creationId xmlns="" xmlns:a16="http://schemas.microsoft.com/office/drawing/2014/main" id="{F8D838EB-9B9C-4946-BD19-37D041936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24400"/>
            <a:ext cx="3810000" cy="228600"/>
          </a:xfrm>
          <a:prstGeom prst="rect">
            <a:avLst/>
          </a:prstGeom>
          <a:gradFill rotWithShape="1">
            <a:gsLst>
              <a:gs pos="0">
                <a:srgbClr val="636515"/>
              </a:gs>
              <a:gs pos="100000">
                <a:srgbClr val="D7DB2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24" name="Rectangle 75">
            <a:extLst>
              <a:ext uri="{FF2B5EF4-FFF2-40B4-BE49-F238E27FC236}">
                <a16:creationId xmlns="" xmlns:a16="http://schemas.microsoft.com/office/drawing/2014/main" id="{509FA8D5-FE65-4502-AAD5-F81BC9FB2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105400"/>
            <a:ext cx="3733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25" name="Line 76">
            <a:extLst>
              <a:ext uri="{FF2B5EF4-FFF2-40B4-BE49-F238E27FC236}">
                <a16:creationId xmlns="" xmlns:a16="http://schemas.microsoft.com/office/drawing/2014/main" id="{5FAF44CD-DBC1-4C2C-9998-894950A6CB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7875" y="496252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6" name="Line 77">
            <a:extLst>
              <a:ext uri="{FF2B5EF4-FFF2-40B4-BE49-F238E27FC236}">
                <a16:creationId xmlns="" xmlns:a16="http://schemas.microsoft.com/office/drawing/2014/main" id="{3F0D0A6E-E316-4972-88E4-982BD8BA5A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0300" y="496252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7" name="Line 78">
            <a:extLst>
              <a:ext uri="{FF2B5EF4-FFF2-40B4-BE49-F238E27FC236}">
                <a16:creationId xmlns="" xmlns:a16="http://schemas.microsoft.com/office/drawing/2014/main" id="{6D2B9F9F-9597-4F72-A7DD-D7EAC4C72C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7475" y="494347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95" name="Rectangle 79">
            <a:extLst>
              <a:ext uri="{FF2B5EF4-FFF2-40B4-BE49-F238E27FC236}">
                <a16:creationId xmlns="" xmlns:a16="http://schemas.microsoft.com/office/drawing/2014/main" id="{42955838-3A25-4B2A-80F0-75B5C5DC2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457700"/>
            <a:ext cx="762000" cy="1524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4896" name="AutoShape 80">
            <a:extLst>
              <a:ext uri="{FF2B5EF4-FFF2-40B4-BE49-F238E27FC236}">
                <a16:creationId xmlns="" xmlns:a16="http://schemas.microsoft.com/office/drawing/2014/main" id="{3CB5BC39-9C77-4ABE-B8ED-89214762C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495800"/>
            <a:ext cx="533400" cy="2286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6430" name="Cloud">
            <a:extLst>
              <a:ext uri="{FF2B5EF4-FFF2-40B4-BE49-F238E27FC236}">
                <a16:creationId xmlns="" xmlns:a16="http://schemas.microsoft.com/office/drawing/2014/main" id="{B29EB049-DCE5-4E6C-A0C3-A7338F098B40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 rot="669280">
            <a:off x="3810000" y="2819400"/>
            <a:ext cx="990600" cy="228600"/>
          </a:xfrm>
          <a:custGeom>
            <a:avLst/>
            <a:gdLst>
              <a:gd name="T0" fmla="*/ 3073 w 21600"/>
              <a:gd name="T1" fmla="*/ 114300 h 21600"/>
              <a:gd name="T2" fmla="*/ 495300 w 21600"/>
              <a:gd name="T3" fmla="*/ 228357 h 21600"/>
              <a:gd name="T4" fmla="*/ 989775 w 21600"/>
              <a:gd name="T5" fmla="*/ 114300 h 21600"/>
              <a:gd name="T6" fmla="*/ 495300 w 21600"/>
              <a:gd name="T7" fmla="*/ 13070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0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49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299"/>
                  <a:pt x="6247" y="20299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6"/>
                  <a:pt x="11036" y="21596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6"/>
                  <a:pt x="15802" y="18946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0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0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50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2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09"/>
                  <a:pt x="2172" y="13109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6431" name="Freeform 82">
            <a:extLst>
              <a:ext uri="{FF2B5EF4-FFF2-40B4-BE49-F238E27FC236}">
                <a16:creationId xmlns="" xmlns:a16="http://schemas.microsoft.com/office/drawing/2014/main" id="{16E2D665-8EA9-462A-A029-301779AB713D}"/>
              </a:ext>
            </a:extLst>
          </p:cNvPr>
          <p:cNvSpPr>
            <a:spLocks/>
          </p:cNvSpPr>
          <p:nvPr/>
        </p:nvSpPr>
        <p:spPr bwMode="auto">
          <a:xfrm>
            <a:off x="2743200" y="5232400"/>
            <a:ext cx="3962400" cy="203200"/>
          </a:xfrm>
          <a:custGeom>
            <a:avLst/>
            <a:gdLst>
              <a:gd name="T0" fmla="*/ 0 w 2496"/>
              <a:gd name="T1" fmla="*/ 25400 h 128"/>
              <a:gd name="T2" fmla="*/ 1143000 w 2496"/>
              <a:gd name="T3" fmla="*/ 25400 h 128"/>
              <a:gd name="T4" fmla="*/ 1066800 w 2496"/>
              <a:gd name="T5" fmla="*/ 177800 h 128"/>
              <a:gd name="T6" fmla="*/ 2286000 w 2496"/>
              <a:gd name="T7" fmla="*/ 177800 h 128"/>
              <a:gd name="T8" fmla="*/ 3429000 w 2496"/>
              <a:gd name="T9" fmla="*/ 101600 h 128"/>
              <a:gd name="T10" fmla="*/ 3962400 w 2496"/>
              <a:gd name="T11" fmla="*/ 101600 h 1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96" h="128">
                <a:moveTo>
                  <a:pt x="0" y="16"/>
                </a:moveTo>
                <a:cubicBezTo>
                  <a:pt x="304" y="8"/>
                  <a:pt x="608" y="0"/>
                  <a:pt x="720" y="16"/>
                </a:cubicBezTo>
                <a:cubicBezTo>
                  <a:pt x="832" y="32"/>
                  <a:pt x="552" y="96"/>
                  <a:pt x="672" y="112"/>
                </a:cubicBezTo>
                <a:cubicBezTo>
                  <a:pt x="792" y="128"/>
                  <a:pt x="1192" y="120"/>
                  <a:pt x="1440" y="112"/>
                </a:cubicBezTo>
                <a:cubicBezTo>
                  <a:pt x="1688" y="104"/>
                  <a:pt x="1984" y="72"/>
                  <a:pt x="2160" y="64"/>
                </a:cubicBezTo>
                <a:cubicBezTo>
                  <a:pt x="2336" y="56"/>
                  <a:pt x="2440" y="64"/>
                  <a:pt x="2496" y="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432" name="Picture 83">
            <a:extLst>
              <a:ext uri="{FF2B5EF4-FFF2-40B4-BE49-F238E27FC236}">
                <a16:creationId xmlns="" xmlns:a16="http://schemas.microsoft.com/office/drawing/2014/main" id="{559CCC5A-F632-4038-A100-AF0BB2C50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133600"/>
            <a:ext cx="1295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33" name="Picture 84">
            <a:extLst>
              <a:ext uri="{FF2B5EF4-FFF2-40B4-BE49-F238E27FC236}">
                <a16:creationId xmlns="" xmlns:a16="http://schemas.microsoft.com/office/drawing/2014/main" id="{7239F3A3-68BE-4766-8E70-EE6DEF357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104901"/>
            <a:ext cx="2133600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901" name="Group 85">
            <a:extLst>
              <a:ext uri="{FF2B5EF4-FFF2-40B4-BE49-F238E27FC236}">
                <a16:creationId xmlns="" xmlns:a16="http://schemas.microsoft.com/office/drawing/2014/main" id="{5CB4292A-183D-4540-A2A6-B50E3050E38F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2057400"/>
            <a:ext cx="685800" cy="876300"/>
            <a:chOff x="2448" y="2904"/>
            <a:chExt cx="432" cy="552"/>
          </a:xfrm>
        </p:grpSpPr>
        <p:sp>
          <p:nvSpPr>
            <p:cNvPr id="16438" name="Oval 86">
              <a:extLst>
                <a:ext uri="{FF2B5EF4-FFF2-40B4-BE49-F238E27FC236}">
                  <a16:creationId xmlns="" xmlns:a16="http://schemas.microsoft.com/office/drawing/2014/main" id="{7EB9415D-B42A-4A30-9DC9-AADE9410F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024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39" name="Oval 87">
              <a:extLst>
                <a:ext uri="{FF2B5EF4-FFF2-40B4-BE49-F238E27FC236}">
                  <a16:creationId xmlns="" xmlns:a16="http://schemas.microsoft.com/office/drawing/2014/main" id="{D98DF3B4-BB69-45D5-BB16-E6F60DB64B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01805">
              <a:off x="2678" y="2988"/>
              <a:ext cx="192" cy="55"/>
            </a:xfrm>
            <a:prstGeom prst="ellipse">
              <a:avLst/>
            </a:prstGeom>
            <a:solidFill>
              <a:srgbClr val="27AF4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40" name="Oval 88">
              <a:extLst>
                <a:ext uri="{FF2B5EF4-FFF2-40B4-BE49-F238E27FC236}">
                  <a16:creationId xmlns="" xmlns:a16="http://schemas.microsoft.com/office/drawing/2014/main" id="{9BDD5767-1BF9-4AB3-BFEA-56952676F1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01805" flipH="1">
              <a:off x="2530" y="2946"/>
              <a:ext cx="192" cy="96"/>
            </a:xfrm>
            <a:prstGeom prst="ellipse">
              <a:avLst/>
            </a:prstGeom>
            <a:solidFill>
              <a:srgbClr val="27AF4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41" name="Freeform 89">
              <a:extLst>
                <a:ext uri="{FF2B5EF4-FFF2-40B4-BE49-F238E27FC236}">
                  <a16:creationId xmlns="" xmlns:a16="http://schemas.microsoft.com/office/drawing/2014/main" id="{D6115B17-7E2C-4EED-AA10-2631114E80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8" y="2904"/>
              <a:ext cx="96" cy="168"/>
            </a:xfrm>
            <a:custGeom>
              <a:avLst/>
              <a:gdLst>
                <a:gd name="T0" fmla="*/ 0 w 96"/>
                <a:gd name="T1" fmla="*/ 168 h 168"/>
                <a:gd name="T2" fmla="*/ 48 w 96"/>
                <a:gd name="T3" fmla="*/ 24 h 168"/>
                <a:gd name="T4" fmla="*/ 96 w 96"/>
                <a:gd name="T5" fmla="*/ 24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68">
                  <a:moveTo>
                    <a:pt x="0" y="168"/>
                  </a:moveTo>
                  <a:cubicBezTo>
                    <a:pt x="16" y="108"/>
                    <a:pt x="32" y="48"/>
                    <a:pt x="48" y="24"/>
                  </a:cubicBezTo>
                  <a:cubicBezTo>
                    <a:pt x="64" y="0"/>
                    <a:pt x="80" y="12"/>
                    <a:pt x="96" y="24"/>
                  </a:cubicBezTo>
                </a:path>
              </a:pathLst>
            </a:custGeom>
            <a:noFill/>
            <a:ln w="38100" cmpd="sng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35" name="AutoShape 91">
            <a:extLst>
              <a:ext uri="{FF2B5EF4-FFF2-40B4-BE49-F238E27FC236}">
                <a16:creationId xmlns="" xmlns:a16="http://schemas.microsoft.com/office/drawing/2014/main" id="{3BDA4905-F49A-4D10-BBE5-C7E8128D3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143000"/>
            <a:ext cx="6248400" cy="1066800"/>
          </a:xfrm>
          <a:prstGeom prst="wedgeRoundRectCallout">
            <a:avLst>
              <a:gd name="adj1" fmla="val -36991"/>
              <a:gd name="adj2" fmla="val 90181"/>
              <a:gd name="adj3" fmla="val 16667"/>
            </a:avLst>
          </a:prstGeom>
          <a:noFill/>
          <a:ln w="12700" cap="sq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.VnTime" panose="020B7200000000000000" pitchFamily="34" charset="0"/>
              </a:rPr>
              <a:t>C«ng cña lùc trong hai tr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3200" b="1">
                <a:solidFill>
                  <a:srgbClr val="0000FF"/>
                </a:solidFill>
                <a:latin typeface=".VnTime" panose="020B7200000000000000" pitchFamily="34" charset="0"/>
              </a:rPr>
              <a:t>­êng hîp d­íi ®©y cã b»ng nhau kh«ng?</a:t>
            </a:r>
          </a:p>
        </p:txBody>
      </p:sp>
      <p:sp>
        <p:nvSpPr>
          <p:cNvPr id="34908" name="AutoShape 92">
            <a:extLst>
              <a:ext uri="{FF2B5EF4-FFF2-40B4-BE49-F238E27FC236}">
                <a16:creationId xmlns="" xmlns:a16="http://schemas.microsoft.com/office/drawing/2014/main" id="{B9696A33-F2DA-4DF6-B7F3-08EF85D45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486400"/>
            <a:ext cx="6781800" cy="1371600"/>
          </a:xfrm>
          <a:prstGeom prst="wedgeRoundRectCallout">
            <a:avLst>
              <a:gd name="adj1" fmla="val -52435"/>
              <a:gd name="adj2" fmla="val -103009"/>
              <a:gd name="adj3" fmla="val 16667"/>
            </a:avLst>
          </a:prstGeom>
          <a:noFill/>
          <a:ln w="12700" cap="sq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000" b="1">
                <a:solidFill>
                  <a:srgbClr val="0000FF"/>
                </a:solidFill>
                <a:latin typeface=".VnTime" panose="020B7200000000000000" pitchFamily="34" charset="0"/>
              </a:rPr>
              <a:t>Lµm sao biÕt c«ng trong 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4000" b="1">
                <a:solidFill>
                  <a:srgbClr val="0000FF"/>
                </a:solidFill>
                <a:latin typeface=".VnTime" panose="020B7200000000000000" pitchFamily="34" charset="0"/>
              </a:rPr>
              <a:t> hîp nµo lín h¬n?</a:t>
            </a:r>
          </a:p>
        </p:txBody>
      </p:sp>
      <p:sp>
        <p:nvSpPr>
          <p:cNvPr id="34910" name="Oval 94">
            <a:extLst>
              <a:ext uri="{FF2B5EF4-FFF2-40B4-BE49-F238E27FC236}">
                <a16:creationId xmlns="" xmlns:a16="http://schemas.microsoft.com/office/drawing/2014/main" id="{5702C922-4D4E-4157-8EAB-A8A586F9B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3350" y="2927350"/>
            <a:ext cx="4267200" cy="1752600"/>
          </a:xfrm>
          <a:prstGeom prst="ellipse">
            <a:avLst/>
          </a:prstGeom>
          <a:solidFill>
            <a:srgbClr val="FFCC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.VnTime" panose="020B7200000000000000" pitchFamily="34" charset="0"/>
              </a:rPr>
              <a:t>§é lín cña c«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48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348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348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348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348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348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20" dur="2000" fill="hold"/>
                                        <p:tgtEl>
                                          <p:spTgt spid="348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4 0.03612 L 0.00417 0.37223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349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168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49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4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4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08" grpId="0" animBg="1"/>
      <p:bldP spid="349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6">
            <a:extLst>
              <a:ext uri="{FF2B5EF4-FFF2-40B4-BE49-F238E27FC236}">
                <a16:creationId xmlns="" xmlns:a16="http://schemas.microsoft.com/office/drawing/2014/main" id="{0CD262B2-B21B-4710-A645-75DE48975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4" y="200025"/>
            <a:ext cx="4638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endParaRPr lang="en-US" altLang="en-US" sz="32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6" name="Text Box 8">
            <a:extLst>
              <a:ext uri="{FF2B5EF4-FFF2-40B4-BE49-F238E27FC236}">
                <a16:creationId xmlns="" xmlns:a16="http://schemas.microsoft.com/office/drawing/2014/main" id="{DB0EFC25-3E31-4BBE-9EBA-68757EBAB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5601" y="812801"/>
            <a:ext cx="469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7" name="Text Box 9">
            <a:extLst>
              <a:ext uri="{FF2B5EF4-FFF2-40B4-BE49-F238E27FC236}">
                <a16:creationId xmlns="" xmlns:a16="http://schemas.microsoft.com/office/drawing/2014/main" id="{E98853BE-4F25-4195-9A57-8E8BB251A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4" y="3560761"/>
            <a:ext cx="2401672" cy="7694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F . s</a:t>
            </a:r>
          </a:p>
        </p:txBody>
      </p:sp>
      <p:sp>
        <p:nvSpPr>
          <p:cNvPr id="12298" name="Text Box 10">
            <a:extLst>
              <a:ext uri="{FF2B5EF4-FFF2-40B4-BE49-F238E27FC236}">
                <a16:creationId xmlns="" xmlns:a16="http://schemas.microsoft.com/office/drawing/2014/main" id="{751E36F8-6A0B-4215-AAAF-27C60F105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836" y="3332161"/>
            <a:ext cx="5715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: công của lực F.</a:t>
            </a:r>
          </a:p>
          <a:p>
            <a:pPr algn="just" eaLnBrk="1" hangingPunct="1"/>
            <a:r>
              <a:rPr lang="en-US" altLang="en-US" sz="2800" b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: lực tác dụng vào vật.</a:t>
            </a:r>
          </a:p>
          <a:p>
            <a:pPr algn="just" eaLnBrk="1" hangingPunct="1"/>
            <a:r>
              <a:rPr lang="en-US" altLang="en-US" sz="2800" b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 : quãng đường vật dịch chuyển</a:t>
            </a:r>
            <a:r>
              <a:rPr lang="en-US" altLang="en-US" sz="2400" b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299" name="AutoShape 11">
            <a:extLst>
              <a:ext uri="{FF2B5EF4-FFF2-40B4-BE49-F238E27FC236}">
                <a16:creationId xmlns="" xmlns:a16="http://schemas.microsoft.com/office/drawing/2014/main" id="{75794388-C77F-4295-9ABC-E740A255493A}"/>
              </a:ext>
            </a:extLst>
          </p:cNvPr>
          <p:cNvSpPr>
            <a:spLocks/>
          </p:cNvSpPr>
          <p:nvPr/>
        </p:nvSpPr>
        <p:spPr bwMode="auto">
          <a:xfrm>
            <a:off x="3803436" y="3560761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319" name="Group 31">
            <a:extLst>
              <a:ext uri="{FF2B5EF4-FFF2-40B4-BE49-F238E27FC236}">
                <a16:creationId xmlns="" xmlns:a16="http://schemas.microsoft.com/office/drawing/2014/main" id="{BB8E2D9F-31C0-4F7A-A91A-1214207A5E01}"/>
              </a:ext>
            </a:extLst>
          </p:cNvPr>
          <p:cNvGrpSpPr>
            <a:grpSpLocks/>
          </p:cNvGrpSpPr>
          <p:nvPr/>
        </p:nvGrpSpPr>
        <p:grpSpPr bwMode="auto">
          <a:xfrm>
            <a:off x="4036800" y="2493961"/>
            <a:ext cx="3424237" cy="731838"/>
            <a:chOff x="1875" y="2640"/>
            <a:chExt cx="2157" cy="461"/>
          </a:xfrm>
        </p:grpSpPr>
        <p:sp>
          <p:nvSpPr>
            <p:cNvPr id="17428" name="AutoShape 15">
              <a:extLst>
                <a:ext uri="{FF2B5EF4-FFF2-40B4-BE49-F238E27FC236}">
                  <a16:creationId xmlns="" xmlns:a16="http://schemas.microsoft.com/office/drawing/2014/main" id="{48AA6B80-959F-4283-BEBD-339D122AA67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58" y="1657"/>
              <a:ext cx="192" cy="2157"/>
            </a:xfrm>
            <a:prstGeom prst="leftBrace">
              <a:avLst>
                <a:gd name="adj1" fmla="val 93620"/>
                <a:gd name="adj2" fmla="val 50000"/>
              </a:avLst>
            </a:prstGeom>
            <a:noFill/>
            <a:ln w="31750">
              <a:solidFill>
                <a:srgbClr val="000080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9" name="Text Box 16">
              <a:extLst>
                <a:ext uri="{FF2B5EF4-FFF2-40B4-BE49-F238E27FC236}">
                  <a16:creationId xmlns="" xmlns:a16="http://schemas.microsoft.com/office/drawing/2014/main" id="{9512BD87-5ACA-4FE3-98BA-BA1B169F1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310234">
              <a:off x="2832" y="2736"/>
              <a:ext cx="2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</a:p>
          </p:txBody>
        </p:sp>
      </p:grpSp>
      <p:grpSp>
        <p:nvGrpSpPr>
          <p:cNvPr id="12305" name="Group 17">
            <a:extLst>
              <a:ext uri="{FF2B5EF4-FFF2-40B4-BE49-F238E27FC236}">
                <a16:creationId xmlns="" xmlns:a16="http://schemas.microsoft.com/office/drawing/2014/main" id="{0B507D33-7F90-4768-BCF2-1A57D81770E6}"/>
              </a:ext>
            </a:extLst>
          </p:cNvPr>
          <p:cNvGrpSpPr>
            <a:grpSpLocks/>
          </p:cNvGrpSpPr>
          <p:nvPr/>
        </p:nvGrpSpPr>
        <p:grpSpPr bwMode="auto">
          <a:xfrm>
            <a:off x="3574837" y="1411286"/>
            <a:ext cx="2259013" cy="896938"/>
            <a:chOff x="567" y="2614"/>
            <a:chExt cx="1723" cy="767"/>
          </a:xfrm>
        </p:grpSpPr>
        <p:sp>
          <p:nvSpPr>
            <p:cNvPr id="17424" name="Line 18">
              <a:extLst>
                <a:ext uri="{FF2B5EF4-FFF2-40B4-BE49-F238E27FC236}">
                  <a16:creationId xmlns="" xmlns:a16="http://schemas.microsoft.com/office/drawing/2014/main" id="{786E8F64-0535-4AAB-AE1D-A3C84E2A24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3067"/>
              <a:ext cx="1043" cy="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425" name="Group 19">
              <a:extLst>
                <a:ext uri="{FF2B5EF4-FFF2-40B4-BE49-F238E27FC236}">
                  <a16:creationId xmlns="" xmlns:a16="http://schemas.microsoft.com/office/drawing/2014/main" id="{E0E8967D-6E2E-44C2-AB41-D4345D2157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2614"/>
              <a:ext cx="1542" cy="767"/>
              <a:chOff x="567" y="2614"/>
              <a:chExt cx="1542" cy="767"/>
            </a:xfrm>
          </p:grpSpPr>
          <p:sp>
            <p:nvSpPr>
              <p:cNvPr id="17426" name="Oval 20">
                <a:extLst>
                  <a:ext uri="{FF2B5EF4-FFF2-40B4-BE49-F238E27FC236}">
                    <a16:creationId xmlns="" xmlns:a16="http://schemas.microsoft.com/office/drawing/2014/main" id="{A139F46E-E74A-4504-9D4D-788EB1E3D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2704"/>
                <a:ext cx="680" cy="677"/>
              </a:xfrm>
              <a:prstGeom prst="ellipse">
                <a:avLst/>
              </a:prstGeom>
              <a:solidFill>
                <a:srgbClr val="800080"/>
              </a:solidFill>
              <a:ln w="9525">
                <a:solidFill>
                  <a:srgbClr val="FF0066"/>
                </a:solidFill>
                <a:round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7427" name="Object 21">
                <a:extLst>
                  <a:ext uri="{FF2B5EF4-FFF2-40B4-BE49-F238E27FC236}">
                    <a16:creationId xmlns="" xmlns:a16="http://schemas.microsoft.com/office/drawing/2014/main" id="{7E8E50D8-62D8-4DA8-B899-19F1F069A4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55" y="2614"/>
              <a:ext cx="454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" name="Microsoft Equation 3.0" r:id="rId3" imgW="164957" imgH="203024" progId="Equation.3">
                      <p:embed/>
                    </p:oleObj>
                  </mc:Choice>
                  <mc:Fallback>
                    <p:oleObj name="Microsoft Equation 3.0" r:id="rId3" imgW="164957" imgH="203024" progId="Equation.3">
                      <p:embed/>
                      <p:pic>
                        <p:nvPicPr>
                          <p:cNvPr id="17427" name="Object 21">
                            <a:extLst>
                              <a:ext uri="{FF2B5EF4-FFF2-40B4-BE49-F238E27FC236}">
                                <a16:creationId xmlns="" xmlns:a16="http://schemas.microsoft.com/office/drawing/2014/main" id="{7E8E50D8-62D8-4DA8-B899-19F1F069A4C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2614"/>
                            <a:ext cx="454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76200">
                                <a:solidFill>
                                  <a:srgbClr val="FFFF66"/>
                                </a:solidFill>
                                <a:miter lim="800000"/>
                                <a:headEnd type="none" w="sm" len="sm"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318" name="Group 30">
            <a:extLst>
              <a:ext uri="{FF2B5EF4-FFF2-40B4-BE49-F238E27FC236}">
                <a16:creationId xmlns="" xmlns:a16="http://schemas.microsoft.com/office/drawing/2014/main" id="{F0F91F07-6616-4638-9C74-DE578C7F53D5}"/>
              </a:ext>
            </a:extLst>
          </p:cNvPr>
          <p:cNvGrpSpPr>
            <a:grpSpLocks/>
          </p:cNvGrpSpPr>
          <p:nvPr/>
        </p:nvGrpSpPr>
        <p:grpSpPr bwMode="auto">
          <a:xfrm>
            <a:off x="3689136" y="1868487"/>
            <a:ext cx="4819650" cy="701675"/>
            <a:chOff x="1656" y="2304"/>
            <a:chExt cx="3036" cy="442"/>
          </a:xfrm>
        </p:grpSpPr>
        <p:sp>
          <p:nvSpPr>
            <p:cNvPr id="17418" name="Line 24">
              <a:extLst>
                <a:ext uri="{FF2B5EF4-FFF2-40B4-BE49-F238E27FC236}">
                  <a16:creationId xmlns="" xmlns:a16="http://schemas.microsoft.com/office/drawing/2014/main" id="{3A7F3920-7BD3-45B4-AECF-AC3B3A3A1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09" y="2304"/>
              <a:ext cx="11" cy="300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419" name="Group 29">
              <a:extLst>
                <a:ext uri="{FF2B5EF4-FFF2-40B4-BE49-F238E27FC236}">
                  <a16:creationId xmlns="" xmlns:a16="http://schemas.microsoft.com/office/drawing/2014/main" id="{85C216C0-C326-40D7-958D-E28D54CD8F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6" y="2586"/>
              <a:ext cx="3036" cy="160"/>
              <a:chOff x="1656" y="2586"/>
              <a:chExt cx="3036" cy="160"/>
            </a:xfrm>
          </p:grpSpPr>
          <p:sp>
            <p:nvSpPr>
              <p:cNvPr id="17420" name="Rectangle 23">
                <a:extLst>
                  <a:ext uri="{FF2B5EF4-FFF2-40B4-BE49-F238E27FC236}">
                    <a16:creationId xmlns="" xmlns:a16="http://schemas.microsoft.com/office/drawing/2014/main" id="{1B1058EE-CD97-4309-BF2D-9A98BD8F64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6" y="2586"/>
                <a:ext cx="3036" cy="62"/>
              </a:xfrm>
              <a:prstGeom prst="rect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3175">
                <a:solidFill>
                  <a:srgbClr val="009999"/>
                </a:solidFill>
                <a:miter lim="800000"/>
                <a:headEnd type="none" w="sm" len="sm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7421" name="Group 28">
                <a:extLst>
                  <a:ext uri="{FF2B5EF4-FFF2-40B4-BE49-F238E27FC236}">
                    <a16:creationId xmlns="" xmlns:a16="http://schemas.microsoft.com/office/drawing/2014/main" id="{8F0DC17E-C144-43D6-96CA-5C289BED1E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8" y="2667"/>
                <a:ext cx="2576" cy="79"/>
                <a:chOff x="1688" y="2667"/>
                <a:chExt cx="2576" cy="79"/>
              </a:xfrm>
            </p:grpSpPr>
            <p:sp>
              <p:nvSpPr>
                <p:cNvPr id="17422" name="Rectangle 25">
                  <a:extLst>
                    <a:ext uri="{FF2B5EF4-FFF2-40B4-BE49-F238E27FC236}">
                      <a16:creationId xmlns="" xmlns:a16="http://schemas.microsoft.com/office/drawing/2014/main" id="{764A0A6F-145B-4F26-B79D-FFB8DD5E79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8" y="2667"/>
                  <a:ext cx="300" cy="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6200">
                      <a:solidFill>
                        <a:srgbClr val="FFFF66"/>
                      </a:solidFill>
                      <a:miter lim="800000"/>
                      <a:headEnd type="none" w="sm" len="sm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32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17423" name="Rectangle 26">
                  <a:extLst>
                    <a:ext uri="{FF2B5EF4-FFF2-40B4-BE49-F238E27FC236}">
                      <a16:creationId xmlns="" xmlns:a16="http://schemas.microsoft.com/office/drawing/2014/main" id="{A5725BA6-ECC5-49B4-913B-2C2BE11D2C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4" y="2669"/>
                  <a:ext cx="300" cy="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6200">
                      <a:solidFill>
                        <a:srgbClr val="FFFF66"/>
                      </a:solidFill>
                      <a:miter lim="800000"/>
                      <a:headEnd type="none" w="sm" len="sm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32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</p:grpSp>
        </p:grpSp>
      </p:grpSp>
      <p:sp>
        <p:nvSpPr>
          <p:cNvPr id="22" name="Text Box 11">
            <a:extLst>
              <a:ext uri="{FF2B5EF4-FFF2-40B4-BE49-F238E27FC236}">
                <a16:creationId xmlns="" xmlns:a16="http://schemas.microsoft.com/office/drawing/2014/main" id="{83158BA3-A3F0-4E9E-A546-034666D56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274" y="5055898"/>
            <a:ext cx="441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Khi F = 1N và s = 1m</a:t>
            </a:r>
          </a:p>
        </p:txBody>
      </p:sp>
      <p:sp>
        <p:nvSpPr>
          <p:cNvPr id="23" name="Text Box 12">
            <a:extLst>
              <a:ext uri="{FF2B5EF4-FFF2-40B4-BE49-F238E27FC236}">
                <a16:creationId xmlns="" xmlns:a16="http://schemas.microsoft.com/office/drawing/2014/main" id="{D77FA550-9EB8-42B9-A002-3A847ED29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7410" y="5585597"/>
            <a:ext cx="44243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Jun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13">
            <a:extLst>
              <a:ext uri="{FF2B5EF4-FFF2-40B4-BE49-F238E27FC236}">
                <a16:creationId xmlns="" xmlns:a16="http://schemas.microsoft.com/office/drawing/2014/main" id="{17E8515C-4C83-4554-821A-A01BE9177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686" y="5055898"/>
            <a:ext cx="4648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thì A = 1N.1m = 1Nm.</a:t>
            </a:r>
          </a:p>
        </p:txBody>
      </p:sp>
      <p:sp>
        <p:nvSpPr>
          <p:cNvPr id="25" name="Text Box 14">
            <a:extLst>
              <a:ext uri="{FF2B5EF4-FFF2-40B4-BE49-F238E27FC236}">
                <a16:creationId xmlns="" xmlns:a16="http://schemas.microsoft.com/office/drawing/2014/main" id="{DF1E630D-CACE-4419-92BA-677F9A3FF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5086" y="5582967"/>
            <a:ext cx="5257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í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ệu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:   </a:t>
            </a:r>
            <a: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J (1J = 1Nm)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6" name="Text Box 15">
            <a:extLst>
              <a:ext uri="{FF2B5EF4-FFF2-40B4-BE49-F238E27FC236}">
                <a16:creationId xmlns="" xmlns:a16="http://schemas.microsoft.com/office/drawing/2014/main" id="{D13310E1-48DE-41EB-911B-D936EC916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730" y="6110036"/>
            <a:ext cx="5257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1KJ = 1000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0" decel="100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35893E-6 L 0.37656 0.00139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1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2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6" grpId="0"/>
      <p:bldP spid="12297" grpId="0" animBg="1"/>
      <p:bldP spid="22" grpId="0"/>
      <p:bldP spid="23" grpId="0"/>
      <p:bldP spid="24" grpId="0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11">
            <a:extLst>
              <a:ext uri="{FF2B5EF4-FFF2-40B4-BE49-F238E27FC236}">
                <a16:creationId xmlns="" xmlns:a16="http://schemas.microsoft.com/office/drawing/2014/main" id="{FAE60E64-293E-4784-8BC7-ABED93B98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7330" y="1160599"/>
            <a:ext cx="821303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33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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ờ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4348" name="Rectangle 12">
            <a:extLst>
              <a:ext uri="{FF2B5EF4-FFF2-40B4-BE49-F238E27FC236}">
                <a16:creationId xmlns="" xmlns:a16="http://schemas.microsoft.com/office/drawing/2014/main" id="{1D291C0A-CCD1-4E96-BC01-37E56A60D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7748" y="4313102"/>
            <a:ext cx="3276600" cy="762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9" name="Rectangle 13">
            <a:extLst>
              <a:ext uri="{FF2B5EF4-FFF2-40B4-BE49-F238E27FC236}">
                <a16:creationId xmlns="" xmlns:a16="http://schemas.microsoft.com/office/drawing/2014/main" id="{9C82BE0F-7B93-4005-90F6-B63076BE4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2548" y="3551102"/>
            <a:ext cx="1295400" cy="609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0" name="Oval 14">
            <a:extLst>
              <a:ext uri="{FF2B5EF4-FFF2-40B4-BE49-F238E27FC236}">
                <a16:creationId xmlns="" xmlns:a16="http://schemas.microsoft.com/office/drawing/2014/main" id="{F4435A10-D447-4DF6-89A7-1B7ED48EB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8748" y="4008302"/>
            <a:ext cx="304800" cy="3048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1" name="Oval 15">
            <a:extLst>
              <a:ext uri="{FF2B5EF4-FFF2-40B4-BE49-F238E27FC236}">
                <a16:creationId xmlns="" xmlns:a16="http://schemas.microsoft.com/office/drawing/2014/main" id="{912A2F74-5FB3-434C-A814-7481C87BE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6948" y="4008302"/>
            <a:ext cx="304800" cy="304800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2" name="Line 16">
            <a:extLst>
              <a:ext uri="{FF2B5EF4-FFF2-40B4-BE49-F238E27FC236}">
                <a16:creationId xmlns="" xmlns:a16="http://schemas.microsoft.com/office/drawing/2014/main" id="{BF76E480-CD90-46E6-8EDB-CDC349DD6E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77948" y="3398702"/>
            <a:ext cx="762000" cy="457200"/>
          </a:xfrm>
          <a:prstGeom prst="line">
            <a:avLst/>
          </a:prstGeom>
          <a:noFill/>
          <a:ln w="38100" cap="sq">
            <a:solidFill>
              <a:srgbClr val="FF33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3" name="Text Box 17">
            <a:extLst>
              <a:ext uri="{FF2B5EF4-FFF2-40B4-BE49-F238E27FC236}">
                <a16:creationId xmlns="" xmlns:a16="http://schemas.microsoft.com/office/drawing/2014/main" id="{326D28B3-72E0-40EF-965A-A82639FBA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6148" y="310819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</a:rPr>
              <a:t>F</a:t>
            </a:r>
          </a:p>
        </p:txBody>
      </p:sp>
      <p:sp>
        <p:nvSpPr>
          <p:cNvPr id="14354" name="Line 18">
            <a:extLst>
              <a:ext uri="{FF2B5EF4-FFF2-40B4-BE49-F238E27FC236}">
                <a16:creationId xmlns="" xmlns:a16="http://schemas.microsoft.com/office/drawing/2014/main" id="{29935D6F-EA73-45D4-99B2-DF4120FC9D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9948" y="3170102"/>
            <a:ext cx="533400" cy="0"/>
          </a:xfrm>
          <a:prstGeom prst="line">
            <a:avLst/>
          </a:prstGeom>
          <a:noFill/>
          <a:ln w="28575" cap="sq">
            <a:solidFill>
              <a:srgbClr val="FF33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5" name="Line 19">
            <a:extLst>
              <a:ext uri="{FF2B5EF4-FFF2-40B4-BE49-F238E27FC236}">
                <a16:creationId xmlns="" xmlns:a16="http://schemas.microsoft.com/office/drawing/2014/main" id="{EBDAEBFF-B3B4-4E04-9F84-2761FD3CED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7948" y="3855902"/>
            <a:ext cx="14478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6" name="Rectangle 20">
            <a:extLst>
              <a:ext uri="{FF2B5EF4-FFF2-40B4-BE49-F238E27FC236}">
                <a16:creationId xmlns="" xmlns:a16="http://schemas.microsoft.com/office/drawing/2014/main" id="{41A62E65-7C00-44EA-9184-619B13F69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1349" y="3398702"/>
            <a:ext cx="37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400" b="1">
                <a:solidFill>
                  <a:srgbClr val="FF3300"/>
                </a:solidFill>
              </a:rPr>
              <a:t>α</a:t>
            </a:r>
            <a:endParaRPr lang="en-US" altLang="en-US" sz="2400" b="1">
              <a:solidFill>
                <a:srgbClr val="FF3300"/>
              </a:solidFill>
            </a:endParaRPr>
          </a:p>
        </p:txBody>
      </p:sp>
      <p:sp>
        <p:nvSpPr>
          <p:cNvPr id="14357" name="Arc 21">
            <a:extLst>
              <a:ext uri="{FF2B5EF4-FFF2-40B4-BE49-F238E27FC236}">
                <a16:creationId xmlns="" xmlns:a16="http://schemas.microsoft.com/office/drawing/2014/main" id="{9BA4BD08-400E-4642-8C6B-4DB6A18461DB}"/>
              </a:ext>
            </a:extLst>
          </p:cNvPr>
          <p:cNvSpPr>
            <a:spLocks/>
          </p:cNvSpPr>
          <p:nvPr/>
        </p:nvSpPr>
        <p:spPr bwMode="auto">
          <a:xfrm>
            <a:off x="6158948" y="3636828"/>
            <a:ext cx="152400" cy="219075"/>
          </a:xfrm>
          <a:custGeom>
            <a:avLst/>
            <a:gdLst>
              <a:gd name="T0" fmla="*/ 0 w 21600"/>
              <a:gd name="T1" fmla="*/ 0 h 41716"/>
              <a:gd name="T2" fmla="*/ 55513 w 21600"/>
              <a:gd name="T3" fmla="*/ 219075 h 41716"/>
              <a:gd name="T4" fmla="*/ 0 w 21600"/>
              <a:gd name="T5" fmla="*/ 113434 h 417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1716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0492"/>
                  <a:pt x="16149" y="38476"/>
                  <a:pt x="7868" y="41716"/>
                </a:cubicBezTo>
              </a:path>
              <a:path w="21600" h="41716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0492"/>
                  <a:pt x="16149" y="38476"/>
                  <a:pt x="7868" y="41716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Text Box 25">
            <a:extLst>
              <a:ext uri="{FF2B5EF4-FFF2-40B4-BE49-F238E27FC236}">
                <a16:creationId xmlns="" xmlns:a16="http://schemas.microsoft.com/office/drawing/2014/main" id="{202E4C02-33FF-4ACF-8C14-3D1AC358A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635" y="1232453"/>
            <a:ext cx="2203174" cy="707886"/>
          </a:xfrm>
          <a:prstGeom prst="rect">
            <a:avLst/>
          </a:prstGeom>
          <a:noFill/>
          <a:ln w="762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Ú 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/>
      <p:bldP spid="14353" grpId="0"/>
      <p:bldP spid="14356" grpId="0"/>
      <p:bldP spid="1436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5" name="Text Box 11">
            <a:extLst>
              <a:ext uri="{FF2B5EF4-FFF2-40B4-BE49-F238E27FC236}">
                <a16:creationId xmlns="" xmlns:a16="http://schemas.microsoft.com/office/drawing/2014/main" id="{3429964D-B28F-487B-AAAD-3F32BE336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0885" y="300949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6396" name="Line 12">
            <a:extLst>
              <a:ext uri="{FF2B5EF4-FFF2-40B4-BE49-F238E27FC236}">
                <a16:creationId xmlns="" xmlns:a16="http://schemas.microsoft.com/office/drawing/2014/main" id="{19863769-CBCA-413E-8295-62A4A1616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885" y="3092318"/>
            <a:ext cx="457200" cy="0"/>
          </a:xfrm>
          <a:prstGeom prst="line">
            <a:avLst/>
          </a:prstGeom>
          <a:noFill/>
          <a:ln w="28575" cap="sq">
            <a:solidFill>
              <a:srgbClr val="FF33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7" name="Rectangle 13">
            <a:extLst>
              <a:ext uri="{FF2B5EF4-FFF2-40B4-BE49-F238E27FC236}">
                <a16:creationId xmlns="" xmlns:a16="http://schemas.microsoft.com/office/drawing/2014/main" id="{D5201C81-FB6B-46F4-93B9-F0874370B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843" y="987323"/>
            <a:ext cx="95283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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ời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sp>
        <p:nvSpPr>
          <p:cNvPr id="16398" name="Rectangle 14">
            <a:extLst>
              <a:ext uri="{FF2B5EF4-FFF2-40B4-BE49-F238E27FC236}">
                <a16:creationId xmlns="" xmlns:a16="http://schemas.microsoft.com/office/drawing/2014/main" id="{09DA2182-B2A5-4390-8A9F-3964DEDC0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4626" y="4896683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6399" name="Line 15">
            <a:extLst>
              <a:ext uri="{FF2B5EF4-FFF2-40B4-BE49-F238E27FC236}">
                <a16:creationId xmlns="" xmlns:a16="http://schemas.microsoft.com/office/drawing/2014/main" id="{0A27BABF-2269-409C-AB55-BD320DDEF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6648" y="4986135"/>
            <a:ext cx="381000" cy="0"/>
          </a:xfrm>
          <a:prstGeom prst="line">
            <a:avLst/>
          </a:prstGeom>
          <a:noFill/>
          <a:ln w="28575" cap="sq">
            <a:solidFill>
              <a:srgbClr val="FF33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00" name="Text Box 16">
            <a:extLst>
              <a:ext uri="{FF2B5EF4-FFF2-40B4-BE49-F238E27FC236}">
                <a16:creationId xmlns="" xmlns:a16="http://schemas.microsoft.com/office/drawing/2014/main" id="{A719DD4A-093C-47E3-B6AF-D026FBB3D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2037" y="4311908"/>
            <a:ext cx="220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0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6401" name="Picture 17">
            <a:extLst>
              <a:ext uri="{FF2B5EF4-FFF2-40B4-BE49-F238E27FC236}">
                <a16:creationId xmlns="" xmlns:a16="http://schemas.microsoft.com/office/drawing/2014/main" id="{CE8AAED4-17E1-4C37-ABF1-3FBEB962C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51577" y="2398859"/>
            <a:ext cx="2926445" cy="2229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2" name="Rectangle 18">
            <a:extLst>
              <a:ext uri="{FF2B5EF4-FFF2-40B4-BE49-F238E27FC236}">
                <a16:creationId xmlns="" xmlns:a16="http://schemas.microsoft.com/office/drawing/2014/main" id="{B592FC43-3DBA-42DF-9A0E-AD2BA6922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592" y="3571465"/>
            <a:ext cx="152400" cy="152400"/>
          </a:xfrm>
          <a:prstGeom prst="rect">
            <a:avLst/>
          </a:prstGeom>
          <a:noFill/>
          <a:ln w="28575" cap="sq">
            <a:solidFill>
              <a:srgbClr val="FF33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03" name="Line 19">
            <a:extLst>
              <a:ext uri="{FF2B5EF4-FFF2-40B4-BE49-F238E27FC236}">
                <a16:creationId xmlns="" xmlns:a16="http://schemas.microsoft.com/office/drawing/2014/main" id="{7F0361CB-8A29-41D3-AFF5-E9254FA9BD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5592" y="3604802"/>
            <a:ext cx="0" cy="1616551"/>
          </a:xfrm>
          <a:prstGeom prst="line">
            <a:avLst/>
          </a:prstGeom>
          <a:noFill/>
          <a:ln w="38100" cap="sq">
            <a:solidFill>
              <a:srgbClr val="FF33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04" name="Line 20">
            <a:extLst>
              <a:ext uri="{FF2B5EF4-FFF2-40B4-BE49-F238E27FC236}">
                <a16:creationId xmlns="" xmlns:a16="http://schemas.microsoft.com/office/drawing/2014/main" id="{823CF76E-D406-4E16-8380-07ABA3FE33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85591" y="3571465"/>
            <a:ext cx="2256171" cy="0"/>
          </a:xfrm>
          <a:prstGeom prst="line">
            <a:avLst/>
          </a:prstGeom>
          <a:noFill/>
          <a:ln w="38100" cap="sq">
            <a:solidFill>
              <a:srgbClr val="FF33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60962E-6 L 0.225 -1.60962E-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50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225 8.88067E-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50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4" dur="2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6" dur="2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8" dur="2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25 2.22222E-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2" dur="2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4" dur="20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/>
      <p:bldP spid="16395" grpId="1"/>
      <p:bldP spid="16398" grpId="0"/>
      <p:bldP spid="16398" grpId="1"/>
      <p:bldP spid="16402" grpId="0" animBg="1"/>
      <p:bldP spid="1640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5">
            <a:extLst>
              <a:ext uri="{FF2B5EF4-FFF2-40B4-BE49-F238E27FC236}">
                <a16:creationId xmlns="" xmlns:a16="http://schemas.microsoft.com/office/drawing/2014/main" id="{D2B46743-4DC4-452F-8B79-93FE652CC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588" y="449510"/>
            <a:ext cx="25744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endParaRPr lang="en-US" altLang="en-US" sz="36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4" name="Rectangle 6">
            <a:extLst>
              <a:ext uri="{FF2B5EF4-FFF2-40B4-BE49-F238E27FC236}">
                <a16:creationId xmlns="" xmlns:a16="http://schemas.microsoft.com/office/drawing/2014/main" id="{C13E827D-6067-4C14-8788-9E1EE13B0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427" y="1322501"/>
            <a:ext cx="102791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5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= 5000N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0m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3255" name="Text Box 7">
            <a:extLst>
              <a:ext uri="{FF2B5EF4-FFF2-40B4-BE49-F238E27FC236}">
                <a16:creationId xmlns="" xmlns:a16="http://schemas.microsoft.com/office/drawing/2014/main" id="{84F54E68-ACA4-4B3F-928A-7655B37E4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4443" y="2569217"/>
            <a:ext cx="1981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5000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1000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? (J)</a:t>
            </a:r>
          </a:p>
        </p:txBody>
      </p:sp>
      <p:sp>
        <p:nvSpPr>
          <p:cNvPr id="53256" name="Text Box 8">
            <a:extLst>
              <a:ext uri="{FF2B5EF4-FFF2-40B4-BE49-F238E27FC236}">
                <a16:creationId xmlns="" xmlns:a16="http://schemas.microsoft.com/office/drawing/2014/main" id="{F6C01A64-EE62-4792-BD02-CF670EB16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189" y="4792661"/>
            <a:ext cx="8839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F. s = 5000N . 1000m  = 5000000 (J) = 5000 (KJ)</a:t>
            </a:r>
          </a:p>
        </p:txBody>
      </p:sp>
      <p:pic>
        <p:nvPicPr>
          <p:cNvPr id="53257" name="Picture 9">
            <a:extLst>
              <a:ext uri="{FF2B5EF4-FFF2-40B4-BE49-F238E27FC236}">
                <a16:creationId xmlns="" xmlns:a16="http://schemas.microsoft.com/office/drawing/2014/main" id="{2BE90116-6D93-49C6-A773-DD68E5330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5789" y="2603500"/>
            <a:ext cx="4561211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8" name="Line 10">
            <a:extLst>
              <a:ext uri="{FF2B5EF4-FFF2-40B4-BE49-F238E27FC236}">
                <a16:creationId xmlns="" xmlns:a16="http://schemas.microsoft.com/office/drawing/2014/main" id="{ACE3A53E-83B4-48F3-8619-ECB1112D8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644901"/>
            <a:ext cx="2286000" cy="0"/>
          </a:xfrm>
          <a:prstGeom prst="line">
            <a:avLst/>
          </a:prstGeom>
          <a:noFill/>
          <a:ln w="28575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0" name="Text Box 12">
            <a:extLst>
              <a:ext uri="{FF2B5EF4-FFF2-40B4-BE49-F238E27FC236}">
                <a16:creationId xmlns="" xmlns:a16="http://schemas.microsoft.com/office/drawing/2014/main" id="{D40D530D-36D9-4AC8-BC60-6B0F90FC9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3200" y="3962400"/>
            <a:ext cx="533400" cy="522288"/>
          </a:xfrm>
          <a:prstGeom prst="rect">
            <a:avLst/>
          </a:prstGeom>
          <a:noFill/>
          <a:ln w="3175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</a:rPr>
              <a:t>F</a:t>
            </a:r>
          </a:p>
        </p:txBody>
      </p:sp>
      <p:sp>
        <p:nvSpPr>
          <p:cNvPr id="53261" name="Line 13">
            <a:extLst>
              <a:ext uri="{FF2B5EF4-FFF2-40B4-BE49-F238E27FC236}">
                <a16:creationId xmlns="" xmlns:a16="http://schemas.microsoft.com/office/drawing/2014/main" id="{E2A5B6A4-3CAB-4651-A8A9-1AB90D3D86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87000" y="3962400"/>
            <a:ext cx="381000" cy="0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2" name="Line 14">
            <a:extLst>
              <a:ext uri="{FF2B5EF4-FFF2-40B4-BE49-F238E27FC236}">
                <a16:creationId xmlns="" xmlns:a16="http://schemas.microsoft.com/office/drawing/2014/main" id="{CFFF4CA4-7834-42C7-BEBA-CF012FF7CA27}"/>
              </a:ext>
            </a:extLst>
          </p:cNvPr>
          <p:cNvSpPr>
            <a:spLocks noChangeShapeType="1"/>
          </p:cNvSpPr>
          <p:nvPr/>
        </p:nvSpPr>
        <p:spPr bwMode="auto">
          <a:xfrm>
            <a:off x="9296400" y="3733800"/>
            <a:ext cx="1371600" cy="0"/>
          </a:xfrm>
          <a:prstGeom prst="line">
            <a:avLst/>
          </a:prstGeom>
          <a:noFill/>
          <a:ln w="76200" cap="sq">
            <a:solidFill>
              <a:srgbClr val="0000FF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5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53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3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3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53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1000"/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1000"/>
                                        <p:tgtEl>
                                          <p:spTgt spid="532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4" grpId="0"/>
      <p:bldP spid="532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>
            <a:extLst>
              <a:ext uri="{FF2B5EF4-FFF2-40B4-BE49-F238E27FC236}">
                <a16:creationId xmlns="" xmlns:a16="http://schemas.microsoft.com/office/drawing/2014/main" id="{545E5FBD-DCD9-4F2B-8F22-D2C459978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391" y="336549"/>
            <a:ext cx="104246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6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­ưởi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kg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6m.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4277" name="Text Box 5">
            <a:extLst>
              <a:ext uri="{FF2B5EF4-FFF2-40B4-BE49-F238E27FC236}">
                <a16:creationId xmlns="" xmlns:a16="http://schemas.microsoft.com/office/drawing/2014/main" id="{2C547690-5CF9-43F1-A29A-33FB10D92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524001"/>
            <a:ext cx="4114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1kg ; h = s  = 6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? (J)</a:t>
            </a:r>
          </a:p>
        </p:txBody>
      </p:sp>
      <p:sp>
        <p:nvSpPr>
          <p:cNvPr id="54278" name="Text Box 6">
            <a:extLst>
              <a:ext uri="{FF2B5EF4-FFF2-40B4-BE49-F238E27FC236}">
                <a16:creationId xmlns="" xmlns:a16="http://schemas.microsoft.com/office/drawing/2014/main" id="{4E307474-F157-4E88-A340-D0C68A062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078164"/>
            <a:ext cx="6705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lang="en-US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4279" name="Text Box 7">
            <a:extLst>
              <a:ext uri="{FF2B5EF4-FFF2-40B4-BE49-F238E27FC236}">
                <a16:creationId xmlns="" xmlns:a16="http://schemas.microsoft.com/office/drawing/2014/main" id="{BA9EC308-F283-4636-82B7-F7D42FC66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505200"/>
            <a:ext cx="685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= 10m = 10 . 1 = 20 (N)</a:t>
            </a:r>
          </a:p>
        </p:txBody>
      </p:sp>
      <p:sp>
        <p:nvSpPr>
          <p:cNvPr id="54280" name="Text Box 8">
            <a:extLst>
              <a:ext uri="{FF2B5EF4-FFF2-40B4-BE49-F238E27FC236}">
                <a16:creationId xmlns="" xmlns:a16="http://schemas.microsoft.com/office/drawing/2014/main" id="{1EBC5E7B-7E05-4B0D-8FE6-F444ECC4E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0377" y="4129885"/>
            <a:ext cx="6124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4281" name="Text Box 9">
            <a:extLst>
              <a:ext uri="{FF2B5EF4-FFF2-40B4-BE49-F238E27FC236}">
                <a16:creationId xmlns="" xmlns:a16="http://schemas.microsoft.com/office/drawing/2014/main" id="{8F102E28-56DF-4E6D-B6EC-3638155B8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4333" y="4817281"/>
            <a:ext cx="9144000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CT: A</a:t>
            </a:r>
            <a:r>
              <a:rPr lang="en-US" altLang="en-US" sz="4000" b="1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F.s = P. h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10N . 6m = 60 (J)</a:t>
            </a:r>
          </a:p>
        </p:txBody>
      </p:sp>
      <p:sp>
        <p:nvSpPr>
          <p:cNvPr id="54282" name="AutoShape 10">
            <a:extLst>
              <a:ext uri="{FF2B5EF4-FFF2-40B4-BE49-F238E27FC236}">
                <a16:creationId xmlns="" xmlns:a16="http://schemas.microsoft.com/office/drawing/2014/main" id="{D3A4AC06-99DB-4D69-B663-8782BF0620E5}"/>
              </a:ext>
            </a:extLst>
          </p:cNvPr>
          <p:cNvSpPr>
            <a:spLocks/>
          </p:cNvSpPr>
          <p:nvPr/>
        </p:nvSpPr>
        <p:spPr bwMode="auto">
          <a:xfrm>
            <a:off x="9144000" y="2514600"/>
            <a:ext cx="76200" cy="2590800"/>
          </a:xfrm>
          <a:prstGeom prst="rightBrace">
            <a:avLst>
              <a:gd name="adj1" fmla="val 283333"/>
              <a:gd name="adj2" fmla="val 50000"/>
            </a:avLst>
          </a:prstGeom>
          <a:noFill/>
          <a:ln w="1270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283" name="Rectangle 11">
            <a:extLst>
              <a:ext uri="{FF2B5EF4-FFF2-40B4-BE49-F238E27FC236}">
                <a16:creationId xmlns="" xmlns:a16="http://schemas.microsoft.com/office/drawing/2014/main" id="{9558A05B-80A9-4FA2-A64E-78ACD27C5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3124201"/>
            <a:ext cx="132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</a:rPr>
              <a:t>h = 6m</a:t>
            </a:r>
          </a:p>
        </p:txBody>
      </p:sp>
      <p:sp>
        <p:nvSpPr>
          <p:cNvPr id="54284" name="Line 12">
            <a:extLst>
              <a:ext uri="{FF2B5EF4-FFF2-40B4-BE49-F238E27FC236}">
                <a16:creationId xmlns="" xmlns:a16="http://schemas.microsoft.com/office/drawing/2014/main" id="{E5D779D4-4DEE-4279-94CF-7819462A5A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133600"/>
            <a:ext cx="3733800" cy="0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6" name="Rectangle 14">
            <a:extLst>
              <a:ext uri="{FF2B5EF4-FFF2-40B4-BE49-F238E27FC236}">
                <a16:creationId xmlns="" xmlns:a16="http://schemas.microsoft.com/office/drawing/2014/main" id="{9B9C21FD-F287-4B46-A4CD-02577BFA5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067300"/>
            <a:ext cx="2362200" cy="76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2540" name="Picture 15">
            <a:extLst>
              <a:ext uri="{FF2B5EF4-FFF2-40B4-BE49-F238E27FC236}">
                <a16:creationId xmlns="" xmlns:a16="http://schemas.microsoft.com/office/drawing/2014/main" id="{BCEB3E7B-3F33-4F62-BD62-B637A4DE69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524001"/>
            <a:ext cx="2133600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288" name="Group 16">
            <a:extLst>
              <a:ext uri="{FF2B5EF4-FFF2-40B4-BE49-F238E27FC236}">
                <a16:creationId xmlns="" xmlns:a16="http://schemas.microsoft.com/office/drawing/2014/main" id="{4A04F31D-AC88-4C99-A4E6-C5C755B2EBC4}"/>
              </a:ext>
            </a:extLst>
          </p:cNvPr>
          <p:cNvGrpSpPr>
            <a:grpSpLocks/>
          </p:cNvGrpSpPr>
          <p:nvPr/>
        </p:nvGrpSpPr>
        <p:grpSpPr bwMode="auto">
          <a:xfrm>
            <a:off x="8458200" y="1600200"/>
            <a:ext cx="685800" cy="1371600"/>
            <a:chOff x="4224" y="1968"/>
            <a:chExt cx="432" cy="864"/>
          </a:xfrm>
        </p:grpSpPr>
        <p:grpSp>
          <p:nvGrpSpPr>
            <p:cNvPr id="22542" name="Group 17">
              <a:extLst>
                <a:ext uri="{FF2B5EF4-FFF2-40B4-BE49-F238E27FC236}">
                  <a16:creationId xmlns="" xmlns:a16="http://schemas.microsoft.com/office/drawing/2014/main" id="{FBE74942-5113-4446-95BE-7E4A2713EC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968"/>
              <a:ext cx="432" cy="552"/>
              <a:chOff x="4224" y="1968"/>
              <a:chExt cx="432" cy="552"/>
            </a:xfrm>
          </p:grpSpPr>
          <p:sp>
            <p:nvSpPr>
              <p:cNvPr id="22545" name="Oval 18">
                <a:extLst>
                  <a:ext uri="{FF2B5EF4-FFF2-40B4-BE49-F238E27FC236}">
                    <a16:creationId xmlns="" xmlns:a16="http://schemas.microsoft.com/office/drawing/2014/main" id="{09FF2202-B5B0-4A4B-AECF-52390929B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2088"/>
                <a:ext cx="432" cy="43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65E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rgbClr val="C5111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46" name="Oval 19">
                <a:extLst>
                  <a:ext uri="{FF2B5EF4-FFF2-40B4-BE49-F238E27FC236}">
                    <a16:creationId xmlns="" xmlns:a16="http://schemas.microsoft.com/office/drawing/2014/main" id="{FBAF6134-9B24-4FE6-8F9F-62A0C52852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601805">
                <a:off x="4454" y="2052"/>
                <a:ext cx="192" cy="55"/>
              </a:xfrm>
              <a:prstGeom prst="ellipse">
                <a:avLst/>
              </a:prstGeom>
              <a:solidFill>
                <a:srgbClr val="27AF41"/>
              </a:solidFill>
              <a:ln w="28575">
                <a:solidFill>
                  <a:srgbClr val="C5111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47" name="Oval 20">
                <a:extLst>
                  <a:ext uri="{FF2B5EF4-FFF2-40B4-BE49-F238E27FC236}">
                    <a16:creationId xmlns="" xmlns:a16="http://schemas.microsoft.com/office/drawing/2014/main" id="{6F9B9C48-002E-41D6-8EF4-C26358B6B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01805" flipH="1">
                <a:off x="4306" y="2010"/>
                <a:ext cx="192" cy="96"/>
              </a:xfrm>
              <a:prstGeom prst="ellipse">
                <a:avLst/>
              </a:prstGeom>
              <a:solidFill>
                <a:srgbClr val="27AF41"/>
              </a:solidFill>
              <a:ln w="28575">
                <a:solidFill>
                  <a:srgbClr val="C5111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48" name="Freeform 21">
                <a:extLst>
                  <a:ext uri="{FF2B5EF4-FFF2-40B4-BE49-F238E27FC236}">
                    <a16:creationId xmlns="" xmlns:a16="http://schemas.microsoft.com/office/drawing/2014/main" id="{1DB92FC7-8903-473D-A9D7-A3C0BD666C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4" y="1968"/>
                <a:ext cx="96" cy="168"/>
              </a:xfrm>
              <a:custGeom>
                <a:avLst/>
                <a:gdLst>
                  <a:gd name="T0" fmla="*/ 0 w 96"/>
                  <a:gd name="T1" fmla="*/ 168 h 168"/>
                  <a:gd name="T2" fmla="*/ 48 w 96"/>
                  <a:gd name="T3" fmla="*/ 24 h 168"/>
                  <a:gd name="T4" fmla="*/ 96 w 96"/>
                  <a:gd name="T5" fmla="*/ 24 h 1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168">
                    <a:moveTo>
                      <a:pt x="0" y="168"/>
                    </a:moveTo>
                    <a:cubicBezTo>
                      <a:pt x="16" y="108"/>
                      <a:pt x="32" y="48"/>
                      <a:pt x="48" y="24"/>
                    </a:cubicBezTo>
                    <a:cubicBezTo>
                      <a:pt x="64" y="0"/>
                      <a:pt x="80" y="12"/>
                      <a:pt x="96" y="24"/>
                    </a:cubicBezTo>
                  </a:path>
                </a:pathLst>
              </a:custGeom>
              <a:noFill/>
              <a:ln w="28575" cap="flat" cmpd="sng">
                <a:solidFill>
                  <a:srgbClr val="C5111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43" name="Line 22">
              <a:extLst>
                <a:ext uri="{FF2B5EF4-FFF2-40B4-BE49-F238E27FC236}">
                  <a16:creationId xmlns="" xmlns:a16="http://schemas.microsoft.com/office/drawing/2014/main" id="{04F5E4B9-B094-4B0D-AD7D-C0A0581C98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2352"/>
              <a:ext cx="0" cy="480"/>
            </a:xfrm>
            <a:prstGeom prst="line">
              <a:avLst/>
            </a:prstGeom>
            <a:noFill/>
            <a:ln w="38100" cap="sq">
              <a:solidFill>
                <a:srgbClr val="00008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44" name="Object 23">
              <a:extLst>
                <a:ext uri="{FF2B5EF4-FFF2-40B4-BE49-F238E27FC236}">
                  <a16:creationId xmlns="" xmlns:a16="http://schemas.microsoft.com/office/drawing/2014/main" id="{99B1146E-C459-49F5-8F67-DBCF3786B5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60" y="2400"/>
            <a:ext cx="2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5" imgW="152268" imgH="203024" progId="Equation.3">
                    <p:embed/>
                  </p:oleObj>
                </mc:Choice>
                <mc:Fallback>
                  <p:oleObj name="Equation" r:id="rId5" imgW="152268" imgH="203024" progId="Equation.3">
                    <p:embed/>
                    <p:pic>
                      <p:nvPicPr>
                        <p:cNvPr id="22544" name="Object 23">
                          <a:extLst>
                            <a:ext uri="{FF2B5EF4-FFF2-40B4-BE49-F238E27FC236}">
                              <a16:creationId xmlns="" xmlns:a16="http://schemas.microsoft.com/office/drawing/2014/main" id="{99B1146E-C459-49F5-8F67-DBCF3786B5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400"/>
                          <a:ext cx="2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00417 0.37778 " pathEditMode="relative" rAng="0" ptsTypes="AA">
                                      <p:cBhvr>
                                        <p:cTn id="27" dur="10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1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4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4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54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8" grpId="0"/>
      <p:bldP spid="54279" grpId="0"/>
      <p:bldP spid="54280" grpId="0"/>
      <p:bldP spid="54281" grpId="0"/>
      <p:bldP spid="5428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>
            <a:extLst>
              <a:ext uri="{FF2B5EF4-FFF2-40B4-BE49-F238E27FC236}">
                <a16:creationId xmlns="" xmlns:a16="http://schemas.microsoft.com/office/drawing/2014/main" id="{E5262073-E167-4ACA-9E76-6EF1858A29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143000"/>
            <a:ext cx="41148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0" name="Text Box 4">
            <a:extLst>
              <a:ext uri="{FF2B5EF4-FFF2-40B4-BE49-F238E27FC236}">
                <a16:creationId xmlns="" xmlns:a16="http://schemas.microsoft.com/office/drawing/2014/main" id="{635A2077-9D36-4061-A10B-CB2FE29B1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727200"/>
            <a:ext cx="396240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B»ng c¸c phÐp ®o vµ phÐp tÝnh ng­êi ta x¸c ®Þnh ®­îc c«ng cña tr¸i tim. Trung b×nh mçi gi©y tr¸i tim cña ng­êi b×nh th­êng thùc hiÖn mét c«ng  kho¶ng 0,12 J ®Ó b¬m kho¶ng 90 cm</a:t>
            </a:r>
            <a:r>
              <a:rPr lang="en-US" altLang="en-US" sz="2800" baseline="30000">
                <a:latin typeface=".VnTime" panose="020B7200000000000000" pitchFamily="34" charset="0"/>
              </a:rPr>
              <a:t>3</a:t>
            </a:r>
            <a:r>
              <a:rPr lang="en-US" altLang="en-US" sz="2800">
                <a:latin typeface=".VnTime" panose="020B7200000000000000" pitchFamily="34" charset="0"/>
              </a:rPr>
              <a:t> nu«i c¬ thÓ.</a:t>
            </a:r>
            <a:r>
              <a:rPr lang="en-US" altLang="en-US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24580" name="TextBox 2">
            <a:extLst>
              <a:ext uri="{FF2B5EF4-FFF2-40B4-BE49-F238E27FC236}">
                <a16:creationId xmlns="" xmlns:a16="http://schemas.microsoft.com/office/drawing/2014/main" id="{41B6B696-6227-4E59-8A8A-DAD3F31C7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85344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0000FF"/>
                </a:solidFill>
                <a:latin typeface=".VnTimeH" panose="020B7200000000000000" pitchFamily="34" charset="0"/>
              </a:rPr>
              <a:t>Cã thÓ em ch­a biÕt</a:t>
            </a:r>
          </a:p>
          <a:p>
            <a:pPr algn="ctr" eaLnBrk="1" hangingPunct="1"/>
            <a:r>
              <a:rPr lang="en-US" altLang="en-US" sz="3600" b="1">
                <a:solidFill>
                  <a:srgbClr val="0000FF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3600" b="1" i="1">
                <a:solidFill>
                  <a:srgbClr val="0000FF"/>
                </a:solidFill>
                <a:latin typeface=".VnTimeH" panose="020B7200000000000000" pitchFamily="34" charset="0"/>
              </a:rPr>
              <a:t>“C«ng cña tr¸i tim”</a:t>
            </a:r>
          </a:p>
          <a:p>
            <a:pPr eaLnBrk="1" hangingPunct="1"/>
            <a:endParaRPr lang="en-US" altLang="en-US" sz="36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109"/>
          <p:cNvGrpSpPr>
            <a:grpSpLocks/>
          </p:cNvGrpSpPr>
          <p:nvPr/>
        </p:nvGrpSpPr>
        <p:grpSpPr bwMode="auto">
          <a:xfrm>
            <a:off x="1575335" y="75705"/>
            <a:ext cx="5106564" cy="1143060"/>
            <a:chOff x="13" y="0"/>
            <a:chExt cx="3050" cy="384"/>
          </a:xfrm>
        </p:grpSpPr>
        <p:sp>
          <p:nvSpPr>
            <p:cNvPr id="51" name="Text Box 110"/>
            <p:cNvSpPr txBox="1">
              <a:spLocks noChangeArrowheads="1"/>
            </p:cNvSpPr>
            <p:nvPr/>
          </p:nvSpPr>
          <p:spPr bwMode="auto">
            <a:xfrm>
              <a:off x="471" y="18"/>
              <a:ext cx="2592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4000" b="1" dirty="0">
                  <a:solidFill>
                    <a:srgbClr val="006600"/>
                  </a:solidFill>
                  <a:latin typeface="Times New Roman" pitchFamily="18" charset="0"/>
                </a:rPr>
                <a:t>B. CÔNG SUẤT</a:t>
              </a:r>
            </a:p>
          </p:txBody>
        </p:sp>
        <p:sp>
          <p:nvSpPr>
            <p:cNvPr id="55" name="Line 112"/>
            <p:cNvSpPr>
              <a:spLocks noChangeShapeType="1"/>
            </p:cNvSpPr>
            <p:nvPr/>
          </p:nvSpPr>
          <p:spPr bwMode="auto">
            <a:xfrm>
              <a:off x="648" y="256"/>
              <a:ext cx="2208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dirty="0"/>
            </a:p>
          </p:txBody>
        </p:sp>
        <p:grpSp>
          <p:nvGrpSpPr>
            <p:cNvPr id="56" name="Group 113"/>
            <p:cNvGrpSpPr>
              <a:grpSpLocks/>
            </p:cNvGrpSpPr>
            <p:nvPr/>
          </p:nvGrpSpPr>
          <p:grpSpPr bwMode="auto">
            <a:xfrm>
              <a:off x="13" y="0"/>
              <a:ext cx="480" cy="384"/>
              <a:chOff x="3072" y="624"/>
              <a:chExt cx="576" cy="528"/>
            </a:xfrm>
          </p:grpSpPr>
          <p:sp>
            <p:nvSpPr>
              <p:cNvPr id="57" name="Rectangle 114"/>
              <p:cNvSpPr>
                <a:spLocks noChangeArrowheads="1"/>
              </p:cNvSpPr>
              <p:nvPr/>
            </p:nvSpPr>
            <p:spPr bwMode="auto">
              <a:xfrm>
                <a:off x="3072" y="624"/>
                <a:ext cx="576" cy="528"/>
              </a:xfrm>
              <a:prstGeom prst="rect">
                <a:avLst/>
              </a:prstGeom>
              <a:solidFill>
                <a:srgbClr val="006600"/>
              </a:solidFill>
              <a:ln w="57150" cmpd="thinThick">
                <a:solidFill>
                  <a:srgbClr val="00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vi-VN" sz="2400" b="1">
                  <a:solidFill>
                    <a:srgbClr val="000000"/>
                  </a:solidFill>
                </a:endParaRPr>
              </a:p>
            </p:txBody>
          </p:sp>
          <p:pic>
            <p:nvPicPr>
              <p:cNvPr id="58" name="Picture 115"/>
              <p:cNvPicPr>
                <a:picLocks noChangeAspect="1" noChangeArrowheads="1"/>
              </p:cNvPicPr>
              <p:nvPr/>
            </p:nvPicPr>
            <p:blipFill>
              <a:blip r:embed="rId2">
                <a:lum bright="10000" contrast="4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4" y="659"/>
                <a:ext cx="528" cy="469"/>
              </a:xfrm>
              <a:prstGeom prst="rect">
                <a:avLst/>
              </a:prstGeom>
              <a:noFill/>
              <a:ln w="9525">
                <a:solidFill>
                  <a:srgbClr val="0066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2" name="TextBox 1"/>
          <p:cNvSpPr txBox="1"/>
          <p:nvPr/>
        </p:nvSpPr>
        <p:spPr>
          <a:xfrm>
            <a:off x="874756" y="1336573"/>
            <a:ext cx="49528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 Ai làm việc khỏe hơn?</a:t>
            </a:r>
            <a:endParaRPr lang="vi-VN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3">
            <a:extLst>
              <a:ext uri="{FF2B5EF4-FFF2-40B4-BE49-F238E27FC236}">
                <a16:creationId xmlns="" xmlns:a16="http://schemas.microsoft.com/office/drawing/2014/main" id="{40B65A14-04C6-41F5-80E6-26670C1BB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875267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="" xmlns:a16="http://schemas.microsoft.com/office/drawing/2014/main" id="{51C126FD-5798-4CF6-83E7-D96A1F360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9509" y="2820755"/>
            <a:ext cx="10072982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)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)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AutoShape 8">
            <a:extLst>
              <a:ext uri="{FF2B5EF4-FFF2-40B4-BE49-F238E27FC236}">
                <a16:creationId xmlns="" xmlns:a16="http://schemas.microsoft.com/office/drawing/2014/main" id="{5E545B2A-AAD0-4D3A-9117-5B1EAE777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660" y="5595158"/>
            <a:ext cx="498584" cy="431800"/>
          </a:xfrm>
          <a:custGeom>
            <a:avLst/>
            <a:gdLst>
              <a:gd name="T0" fmla="*/ 0 w 21600"/>
              <a:gd name="T1" fmla="*/ 10800 h 21600"/>
              <a:gd name="T2" fmla="*/ 10800 w 21600"/>
              <a:gd name="T3" fmla="*/ 0 h 21600"/>
              <a:gd name="T4" fmla="*/ 21600 w 21600"/>
              <a:gd name="T5" fmla="*/ 10800 h 21600"/>
              <a:gd name="T6" fmla="*/ 10800 w 21600"/>
              <a:gd name="T7" fmla="*/ 21600 h 21600"/>
              <a:gd name="T8" fmla="*/ 0 w 21600"/>
              <a:gd name="T9" fmla="*/ 10800 h 21600"/>
              <a:gd name="T10" fmla="*/ 1607 w 21600"/>
              <a:gd name="T11" fmla="*/ 10800 h 21600"/>
              <a:gd name="T12" fmla="*/ 10800 w 21600"/>
              <a:gd name="T13" fmla="*/ 19993 h 21600"/>
              <a:gd name="T14" fmla="*/ 19993 w 21600"/>
              <a:gd name="T15" fmla="*/ 10800 h 21600"/>
              <a:gd name="T16" fmla="*/ 10800 w 21600"/>
              <a:gd name="T17" fmla="*/ 1607 h 21600"/>
              <a:gd name="T18" fmla="*/ 1607 w 21600"/>
              <a:gd name="T19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07" y="10800"/>
                </a:moveTo>
                <a:cubicBezTo>
                  <a:pt x="1607" y="15877"/>
                  <a:pt x="5723" y="19993"/>
                  <a:pt x="10800" y="19993"/>
                </a:cubicBezTo>
                <a:cubicBezTo>
                  <a:pt x="15877" y="19993"/>
                  <a:pt x="19993" y="15877"/>
                  <a:pt x="19993" y="10800"/>
                </a:cubicBezTo>
                <a:cubicBezTo>
                  <a:pt x="19993" y="5723"/>
                  <a:pt x="15877" y="1607"/>
                  <a:pt x="10800" y="1607"/>
                </a:cubicBezTo>
                <a:cubicBezTo>
                  <a:pt x="5723" y="1607"/>
                  <a:pt x="1607" y="5723"/>
                  <a:pt x="1607" y="10800"/>
                </a:cubicBezTo>
                <a:close/>
              </a:path>
            </a:pathLst>
          </a:cu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AutoShape 9">
            <a:extLst>
              <a:ext uri="{FF2B5EF4-FFF2-40B4-BE49-F238E27FC236}">
                <a16:creationId xmlns="" xmlns:a16="http://schemas.microsoft.com/office/drawing/2014/main" id="{503E357E-3C54-45CC-B4CF-EDA94A1E0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2408" y="4650663"/>
            <a:ext cx="498584" cy="431800"/>
          </a:xfrm>
          <a:custGeom>
            <a:avLst/>
            <a:gdLst>
              <a:gd name="T0" fmla="*/ 0 w 21600"/>
              <a:gd name="T1" fmla="*/ 10800 h 21600"/>
              <a:gd name="T2" fmla="*/ 10800 w 21600"/>
              <a:gd name="T3" fmla="*/ 0 h 21600"/>
              <a:gd name="T4" fmla="*/ 21600 w 21600"/>
              <a:gd name="T5" fmla="*/ 10800 h 21600"/>
              <a:gd name="T6" fmla="*/ 10800 w 21600"/>
              <a:gd name="T7" fmla="*/ 21600 h 21600"/>
              <a:gd name="T8" fmla="*/ 0 w 21600"/>
              <a:gd name="T9" fmla="*/ 10800 h 21600"/>
              <a:gd name="T10" fmla="*/ 1607 w 21600"/>
              <a:gd name="T11" fmla="*/ 10800 h 21600"/>
              <a:gd name="T12" fmla="*/ 10800 w 21600"/>
              <a:gd name="T13" fmla="*/ 19993 h 21600"/>
              <a:gd name="T14" fmla="*/ 19993 w 21600"/>
              <a:gd name="T15" fmla="*/ 10800 h 21600"/>
              <a:gd name="T16" fmla="*/ 10800 w 21600"/>
              <a:gd name="T17" fmla="*/ 1607 h 21600"/>
              <a:gd name="T18" fmla="*/ 1607 w 21600"/>
              <a:gd name="T19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07" y="10800"/>
                </a:moveTo>
                <a:cubicBezTo>
                  <a:pt x="1607" y="15877"/>
                  <a:pt x="5723" y="19993"/>
                  <a:pt x="10800" y="19993"/>
                </a:cubicBezTo>
                <a:cubicBezTo>
                  <a:pt x="15877" y="19993"/>
                  <a:pt x="19993" y="15877"/>
                  <a:pt x="19993" y="10800"/>
                </a:cubicBezTo>
                <a:cubicBezTo>
                  <a:pt x="19993" y="5723"/>
                  <a:pt x="15877" y="1607"/>
                  <a:pt x="10800" y="1607"/>
                </a:cubicBezTo>
                <a:cubicBezTo>
                  <a:pt x="5723" y="1607"/>
                  <a:pt x="1607" y="5723"/>
                  <a:pt x="1607" y="10800"/>
                </a:cubicBezTo>
                <a:close/>
              </a:path>
            </a:pathLst>
          </a:cu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942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390"/>
    </mc:Choice>
    <mc:Fallback xmlns="">
      <p:transition advTm="63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974038" y="1746022"/>
            <a:ext cx="1036982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)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0965" y="3315682"/>
                <a:ext cx="10152895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32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So sánh thời gian của anh An và anh Bình khi cùng thực hiện một công. (cách 1)</a:t>
                </a:r>
                <a:endPara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buFont typeface="Wingdings"/>
                  <a:buChar char="à"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n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 J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ấ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0,078 s</a:t>
                </a:r>
              </a:p>
              <a:p>
                <a:pPr marL="457200" indent="-457200">
                  <a:buFont typeface="Wingdings"/>
                  <a:buChar char="à"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 J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ấ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0,0625 s</a:t>
                </a: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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A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Bì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khỏe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hơn</a:t>
                </a:r>
                <a:endParaRPr lang="vi-VN" sz="3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965" y="3315682"/>
                <a:ext cx="10152895" cy="3046988"/>
              </a:xfrm>
              <a:prstGeom prst="rect">
                <a:avLst/>
              </a:prstGeom>
              <a:blipFill>
                <a:blip r:embed="rId3"/>
                <a:stretch>
                  <a:fillRect l="-1501" t="-2800" b="-5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341564" y="495330"/>
            <a:ext cx="7945326" cy="1104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5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n:     	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A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640 J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35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A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= 960 J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2081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56415"/>
    </mc:Choice>
    <mc:Fallback xmlns="">
      <p:transition advTm="564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6470" y="1846469"/>
            <a:ext cx="110390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)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219200" y="3169908"/>
                <a:ext cx="10084904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32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So sánh công của anh An và anh Bình khi cùng thực hiện trong một giây. (cách 2)</a:t>
                </a:r>
                <a:endPara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buFont typeface="Wingdings"/>
                  <a:buChar char="à"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n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2,8 J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 s</a:t>
                </a:r>
              </a:p>
              <a:p>
                <a:pPr marL="457200" indent="-457200">
                  <a:buFont typeface="Wingdings"/>
                  <a:buChar char="à"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6 J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 s</a:t>
                </a: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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A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Bì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khỏe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hơn</a:t>
                </a:r>
                <a:endParaRPr lang="vi-VN" sz="32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vi-VN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169908"/>
                <a:ext cx="10084904" cy="3539430"/>
              </a:xfrm>
              <a:prstGeom prst="rect">
                <a:avLst/>
              </a:prstGeom>
              <a:blipFill>
                <a:blip r:embed="rId3"/>
                <a:stretch>
                  <a:fillRect l="-1511" t="-2410" r="-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341564" y="495330"/>
            <a:ext cx="7945326" cy="1104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35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n:     	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A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640 J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35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A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= 960 J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40291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5778"/>
    </mc:Choice>
    <mc:Fallback xmlns="">
      <p:transition advTm="357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>
            <a:extLst>
              <a:ext uri="{FF2B5EF4-FFF2-40B4-BE49-F238E27FC236}">
                <a16:creationId xmlns="" xmlns:a16="http://schemas.microsoft.com/office/drawing/2014/main" id="{C3073CF8-FB15-46EF-8450-E040D4790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3" y="4221164"/>
            <a:ext cx="16776701" cy="3024187"/>
          </a:xfrm>
          <a:prstGeom prst="rect">
            <a:avLst/>
          </a:prstGeom>
          <a:gradFill rotWithShape="1">
            <a:gsLst>
              <a:gs pos="0">
                <a:srgbClr val="762F00"/>
              </a:gs>
              <a:gs pos="100000">
                <a:srgbClr val="FF66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5364" name="Group 4">
            <a:extLst>
              <a:ext uri="{FF2B5EF4-FFF2-40B4-BE49-F238E27FC236}">
                <a16:creationId xmlns="" xmlns:a16="http://schemas.microsoft.com/office/drawing/2014/main" id="{AB4CAF12-4418-4CAB-B5F2-B813CCF2E79E}"/>
              </a:ext>
            </a:extLst>
          </p:cNvPr>
          <p:cNvGrpSpPr>
            <a:grpSpLocks/>
          </p:cNvGrpSpPr>
          <p:nvPr/>
        </p:nvGrpSpPr>
        <p:grpSpPr bwMode="auto">
          <a:xfrm>
            <a:off x="9625013" y="981076"/>
            <a:ext cx="16776700" cy="6264275"/>
            <a:chOff x="-2472" y="618"/>
            <a:chExt cx="10568" cy="3946"/>
          </a:xfrm>
        </p:grpSpPr>
        <p:sp>
          <p:nvSpPr>
            <p:cNvPr id="7177" name="Rectangle 5">
              <a:extLst>
                <a:ext uri="{FF2B5EF4-FFF2-40B4-BE49-F238E27FC236}">
                  <a16:creationId xmlns="" xmlns:a16="http://schemas.microsoft.com/office/drawing/2014/main" id="{8AC47A2E-616A-4E08-BC43-FF2A41457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72" y="2659"/>
              <a:ext cx="10568" cy="1905"/>
            </a:xfrm>
            <a:prstGeom prst="rect">
              <a:avLst/>
            </a:prstGeom>
            <a:gradFill rotWithShape="1">
              <a:gsLst>
                <a:gs pos="0">
                  <a:srgbClr val="762F00"/>
                </a:gs>
                <a:gs pos="100000">
                  <a:srgbClr val="FF66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pic>
          <p:nvPicPr>
            <p:cNvPr id="7178" name="Picture 6">
              <a:extLst>
                <a:ext uri="{FF2B5EF4-FFF2-40B4-BE49-F238E27FC236}">
                  <a16:creationId xmlns="" xmlns:a16="http://schemas.microsoft.com/office/drawing/2014/main" id="{EE52589D-48CC-4D7C-B05A-7FD472D32E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41" y="1705"/>
              <a:ext cx="2450" cy="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9" name="Picture 7">
              <a:extLst>
                <a:ext uri="{FF2B5EF4-FFF2-40B4-BE49-F238E27FC236}">
                  <a16:creationId xmlns="" xmlns:a16="http://schemas.microsoft.com/office/drawing/2014/main" id="{958C82AE-4458-4270-81EF-92566CF9A6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618"/>
              <a:ext cx="2012" cy="2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0" name="Picture 8">
              <a:extLst>
                <a:ext uri="{FF2B5EF4-FFF2-40B4-BE49-F238E27FC236}">
                  <a16:creationId xmlns="" xmlns:a16="http://schemas.microsoft.com/office/drawing/2014/main" id="{EA435FE4-B573-4914-BA1D-1CA571D71E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8" y="2063"/>
              <a:ext cx="2404" cy="1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1" name="Picture 9">
              <a:extLst>
                <a:ext uri="{FF2B5EF4-FFF2-40B4-BE49-F238E27FC236}">
                  <a16:creationId xmlns="" xmlns:a16="http://schemas.microsoft.com/office/drawing/2014/main" id="{C7779DB2-5EA2-438F-AB4E-9479DC307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" y="2024"/>
              <a:ext cx="1569" cy="1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2" name="Picture 10">
              <a:extLst>
                <a:ext uri="{FF2B5EF4-FFF2-40B4-BE49-F238E27FC236}">
                  <a16:creationId xmlns="" xmlns:a16="http://schemas.microsoft.com/office/drawing/2014/main" id="{9D8B0654-C6D7-41A5-A03B-836747F5E0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20" y="2392"/>
              <a:ext cx="1406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3" name="Picture 11">
              <a:extLst>
                <a:ext uri="{FF2B5EF4-FFF2-40B4-BE49-F238E27FC236}">
                  <a16:creationId xmlns="" xmlns:a16="http://schemas.microsoft.com/office/drawing/2014/main" id="{9AB91522-2F35-4655-9536-8E697AB262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" y="2432"/>
              <a:ext cx="804" cy="1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72" name="Picture 12">
            <a:extLst>
              <a:ext uri="{FF2B5EF4-FFF2-40B4-BE49-F238E27FC236}">
                <a16:creationId xmlns="" xmlns:a16="http://schemas.microsoft.com/office/drawing/2014/main" id="{A9E46192-D4AB-430B-B910-95FE54487D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571876" y="2924175"/>
            <a:ext cx="3743325" cy="317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3">
            <a:extLst>
              <a:ext uri="{FF2B5EF4-FFF2-40B4-BE49-F238E27FC236}">
                <a16:creationId xmlns="" xmlns:a16="http://schemas.microsoft.com/office/drawing/2014/main" id="{E9E63CF9-8156-4429-A7CB-0C5CEA0C6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1714" y="4876800"/>
            <a:ext cx="1309687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14">
            <a:extLst>
              <a:ext uri="{FF2B5EF4-FFF2-40B4-BE49-F238E27FC236}">
                <a16:creationId xmlns="" xmlns:a16="http://schemas.microsoft.com/office/drawing/2014/main" id="{1464CE75-284C-42E0-AE99-1CC0C1944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14" y="4792664"/>
            <a:ext cx="137318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Rectangle 15">
            <a:extLst>
              <a:ext uri="{FF2B5EF4-FFF2-40B4-BE49-F238E27FC236}">
                <a16:creationId xmlns="" xmlns:a16="http://schemas.microsoft.com/office/drawing/2014/main" id="{DC07E358-9838-4054-8C6F-FD047806A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7" y="6165851"/>
            <a:ext cx="10440988" cy="360363"/>
          </a:xfrm>
          <a:prstGeom prst="rect">
            <a:avLst/>
          </a:prstGeom>
          <a:gradFill rotWithShape="1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D0AC7A4-1CE7-47D2-80F2-82BCDBAB8B54}"/>
              </a:ext>
            </a:extLst>
          </p:cNvPr>
          <p:cNvSpPr txBox="1"/>
          <p:nvPr/>
        </p:nvSpPr>
        <p:spPr>
          <a:xfrm>
            <a:off x="2070832" y="1321971"/>
            <a:ext cx="8659854" cy="10464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sz="4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 CƠ HỌC – CÔNG SUẤT</a:t>
            </a:r>
          </a:p>
          <a:p>
            <a:pPr eaLnBrk="1" hangingPunct="1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5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48148E-6 L -2.9816 1.48148E-6 " pathEditMode="relative" rAng="0" ptsTypes="AA">
                                      <p:cBhvr>
                                        <p:cTn id="10" dur="2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908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84782" y="1681748"/>
            <a:ext cx="7315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ì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735495" y="2552683"/>
            <a:ext cx="111649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-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Thực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hiện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cùng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một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công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thì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anh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vi-VN" sz="3200" dirty="0">
                <a:solidFill>
                  <a:srgbClr val="006600"/>
                </a:solidFill>
                <a:latin typeface="Times New Roman" pitchFamily="18" charset="0"/>
              </a:rPr>
              <a:t>Bình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mất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thời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gian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ít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hơn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.</a:t>
            </a:r>
            <a:endParaRPr lang="en-US" sz="320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51"/>
          <p:cNvSpPr txBox="1">
            <a:spLocks noChangeArrowheads="1"/>
          </p:cNvSpPr>
          <p:nvPr/>
        </p:nvSpPr>
        <p:spPr bwMode="auto">
          <a:xfrm>
            <a:off x="735495" y="3254007"/>
            <a:ext cx="110390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-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Trong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một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giây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thì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anh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vi-VN" sz="3200" dirty="0">
                <a:solidFill>
                  <a:srgbClr val="006600"/>
                </a:solidFill>
                <a:latin typeface="Times New Roman" pitchFamily="18" charset="0"/>
              </a:rPr>
              <a:t>Bình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thực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hiện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được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công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lớn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6600"/>
                </a:solidFill>
                <a:latin typeface="Times New Roman" pitchFamily="18" charset="0"/>
              </a:rPr>
              <a:t>hơn</a:t>
            </a:r>
            <a:r>
              <a:rPr lang="en-US" sz="3200" dirty="0">
                <a:solidFill>
                  <a:srgbClr val="006600"/>
                </a:solidFill>
                <a:latin typeface="Times New Roman" pitchFamily="18" charset="0"/>
              </a:rPr>
              <a:t>.</a:t>
            </a:r>
            <a:endParaRPr lang="en-US" sz="320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 flipH="1">
            <a:off x="8642867" y="1278316"/>
            <a:ext cx="958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00B050"/>
                </a:solidFill>
                <a:sym typeface="Wingdings"/>
              </a:rPr>
              <a:t>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828912" y="838269"/>
            <a:ext cx="49528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 Ai làm việc khỏe hơn?</a:t>
            </a:r>
            <a:endParaRPr lang="vi-VN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91653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309"/>
    </mc:Choice>
    <mc:Fallback xmlns="">
      <p:transition advTm="263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495332" y="301545"/>
            <a:ext cx="4952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48"/>
          <p:cNvSpPr txBox="1">
            <a:spLocks noChangeArrowheads="1"/>
          </p:cNvSpPr>
          <p:nvPr/>
        </p:nvSpPr>
        <p:spPr bwMode="auto">
          <a:xfrm>
            <a:off x="1794675" y="833487"/>
            <a:ext cx="594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 Box 48"/>
          <p:cNvSpPr txBox="1">
            <a:spLocks noChangeArrowheads="1"/>
          </p:cNvSpPr>
          <p:nvPr/>
        </p:nvSpPr>
        <p:spPr bwMode="auto">
          <a:xfrm>
            <a:off x="1794675" y="1966567"/>
            <a:ext cx="594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997322" y="2682120"/>
            <a:ext cx="1987555" cy="1578838"/>
            <a:chOff x="1397348" y="5055705"/>
            <a:chExt cx="1987555" cy="15788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397348" y="5190459"/>
                  <a:ext cx="1978416" cy="11310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>
                    <a:spcBef>
                      <a:spcPct val="2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𝓟</m:t>
                        </m:r>
                        <m:r>
                          <a:rPr lang="en-US" sz="3600" b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6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𝐀</m:t>
                            </m:r>
                          </m:num>
                          <m:den>
                            <m:r>
                              <a:rPr lang="en-US" sz="3600" b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𝐭</m:t>
                            </m:r>
                          </m:den>
                        </m:f>
                      </m:oMath>
                    </m:oMathPara>
                  </a14:m>
                  <a:endPara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4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97348" y="5190459"/>
                  <a:ext cx="1978416" cy="113107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Rectangle 14"/>
            <p:cNvSpPr/>
            <p:nvPr/>
          </p:nvSpPr>
          <p:spPr>
            <a:xfrm>
              <a:off x="1479072" y="5055705"/>
              <a:ext cx="1905831" cy="1578838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rgbClr val="FF0000"/>
                </a:solidFill>
              </a:endParaRPr>
            </a:p>
          </p:txBody>
        </p:sp>
      </p:grp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473079" y="2433100"/>
            <a:ext cx="5493323" cy="204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Blackadder ITC" panose="04020505051007020D02" pitchFamily="82" charset="0"/>
                <a:cs typeface="Times New Roman" pitchFamily="18" charset="0"/>
              </a:rPr>
              <a:t>P:</a:t>
            </a:r>
            <a:r>
              <a:rPr lang="en-US" sz="2800" dirty="0">
                <a:latin typeface="VNI-Commerce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ấ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J)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s)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513337" y="1377185"/>
            <a:ext cx="106786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đ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v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h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gian</a:t>
            </a:r>
            <a:endParaRPr lang="en-US" sz="2800" b="1" dirty="0">
              <a:latin typeface="Times New Roman" pitchFamily="18" charset="0"/>
              <a:cs typeface="Times New Roman" pitchFamily="18" charset="0"/>
              <a:sym typeface="Webdings" pitchFamily="18" charset="2"/>
            </a:endParaRPr>
          </a:p>
        </p:txBody>
      </p:sp>
      <p:sp>
        <p:nvSpPr>
          <p:cNvPr id="19" name="TextBox 10">
            <a:extLst>
              <a:ext uri="{FF2B5EF4-FFF2-40B4-BE49-F238E27FC236}">
                <a16:creationId xmlns="" xmlns:a16="http://schemas.microsoft.com/office/drawing/2014/main" id="{1BA2393F-AE39-4B15-BB3E-E3D111E93051}"/>
              </a:ext>
            </a:extLst>
          </p:cNvPr>
          <p:cNvSpPr txBox="1"/>
          <p:nvPr/>
        </p:nvSpPr>
        <p:spPr>
          <a:xfrm>
            <a:off x="1552953" y="4523244"/>
            <a:ext cx="4952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17">
            <a:extLst>
              <a:ext uri="{FF2B5EF4-FFF2-40B4-BE49-F238E27FC236}">
                <a16:creationId xmlns="" xmlns:a16="http://schemas.microsoft.com/office/drawing/2014/main" id="{47B313B0-97C1-4BC7-950F-594BB6540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8233" y="4961725"/>
            <a:ext cx="72555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J/s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o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o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1" name="Rectangle 16">
            <a:extLst>
              <a:ext uri="{FF2B5EF4-FFF2-40B4-BE49-F238E27FC236}">
                <a16:creationId xmlns="" xmlns:a16="http://schemas.microsoft.com/office/drawing/2014/main" id="{C12BE641-8818-4523-81F2-E57313C1811A}"/>
              </a:ext>
            </a:extLst>
          </p:cNvPr>
          <p:cNvSpPr/>
          <p:nvPr/>
        </p:nvSpPr>
        <p:spPr>
          <a:xfrm>
            <a:off x="2574979" y="5990051"/>
            <a:ext cx="51539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MW = 1.000 kW = 1.000.000 W.</a:t>
            </a:r>
          </a:p>
        </p:txBody>
      </p:sp>
      <p:sp>
        <p:nvSpPr>
          <p:cNvPr id="22" name="Rectangle 17">
            <a:extLst>
              <a:ext uri="{FF2B5EF4-FFF2-40B4-BE49-F238E27FC236}">
                <a16:creationId xmlns="" xmlns:a16="http://schemas.microsoft.com/office/drawing/2014/main" id="{949C622F-2811-4C85-8BF8-08AB29485EB7}"/>
              </a:ext>
            </a:extLst>
          </p:cNvPr>
          <p:cNvSpPr/>
          <p:nvPr/>
        </p:nvSpPr>
        <p:spPr>
          <a:xfrm>
            <a:off x="2574979" y="5528375"/>
            <a:ext cx="26330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kW =  1.000 W.</a:t>
            </a:r>
          </a:p>
        </p:txBody>
      </p:sp>
    </p:spTree>
    <p:extLst>
      <p:ext uri="{BB962C8B-B14F-4D97-AF65-F5344CB8AC3E}">
        <p14:creationId xmlns:p14="http://schemas.microsoft.com/office/powerpoint/2010/main" val="675018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2068"/>
    </mc:Choice>
    <mc:Fallback xmlns="">
      <p:transition advTm="320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8" grpId="0"/>
      <p:bldP spid="19" grpId="0"/>
      <p:bldP spid="20" grpId="0"/>
      <p:bldP spid="21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927764" y="4012087"/>
            <a:ext cx="9925766" cy="2590800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J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ames Wat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30/1/1736 – 25/8/1819)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là nhà phát minh người Scotland và là một kỹ sư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đã có những cải tiến cho máy hơi nước mà nhờ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đó đã làm nền tảng cho cuộc Cách mạng cô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nghiệp. Ông đưa ra khái niệm </a:t>
            </a:r>
            <a:r>
              <a:rPr lang="vi-V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ã lực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và đơn v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của năng </a:t>
            </a:r>
            <a:r>
              <a:rPr lang="vi-VN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at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á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 được đặt theo tên ô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1267" name="Picture 3" descr="D:\Hình nền\tải xuống (3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90"/>
            <a:ext cx="4572000" cy="373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 descr="D:\Hình nền\tải xuống (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639" y="90"/>
            <a:ext cx="4343400" cy="373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8283"/>
    </mc:Choice>
    <mc:Fallback xmlns="">
      <p:transition advTm="38283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71724" y="4907260"/>
            <a:ext cx="484900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rong một giây</a:t>
            </a:r>
          </a:p>
          <a:p>
            <a:pPr algn="ctr"/>
            <a:r>
              <a:rPr lang="nl-NL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ộng cơ ô tô thực hiện được một công là 12000J</a:t>
            </a:r>
            <a:endParaRPr lang="vi-VN" sz="32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54742" y="3616052"/>
            <a:ext cx="30691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12000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W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 descr="banl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9" b="14444"/>
          <a:stretch>
            <a:fillRect/>
          </a:stretch>
        </p:blipFill>
        <p:spPr bwMode="auto">
          <a:xfrm>
            <a:off x="7028720" y="1174622"/>
            <a:ext cx="2877282" cy="1945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7532848" y="3595033"/>
            <a:ext cx="203930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sz="3200" b="1" dirty="0" err="1">
                <a:latin typeface="Times New Roman" pitchFamily="18" charset="0"/>
              </a:rPr>
              <a:t>B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3200" b="1" dirty="0" err="1">
                <a:latin typeface="Times New Roman" pitchFamily="18" charset="0"/>
              </a:rPr>
              <a:t>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l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à</a:t>
            </a:r>
            <a:endParaRPr lang="en-US" sz="3200" b="1" dirty="0">
              <a:latin typeface="Times New Roman" pitchFamily="18" charset="0"/>
            </a:endParaRPr>
          </a:p>
          <a:p>
            <a:pPr algn="ctr"/>
            <a:r>
              <a:rPr lang="en-US" sz="3200" b="1" dirty="0">
                <a:latin typeface="Times New Roman" pitchFamily="18" charset="0"/>
              </a:rPr>
              <a:t>1000</a:t>
            </a:r>
            <a:r>
              <a:rPr lang="vi-VN" sz="3200" b="1" dirty="0">
                <a:latin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</a:rPr>
              <a:t>W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6248396" y="838268"/>
            <a:ext cx="0" cy="555556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6761857" y="4845690"/>
            <a:ext cx="358128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rong một giây bàn là tiêu thụ </a:t>
            </a:r>
          </a:p>
          <a:p>
            <a:pPr algn="ctr"/>
            <a:r>
              <a:rPr lang="nl-NL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iện năng là 1000J </a:t>
            </a:r>
            <a:endParaRPr lang="vi-VN" sz="32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875" b="96094" l="30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1890" y="1009445"/>
            <a:ext cx="3231986" cy="258558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88609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8066"/>
    </mc:Choice>
    <mc:Fallback xmlns="">
      <p:transition advTm="280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48"/>
          <p:cNvSpPr txBox="1">
            <a:spLocks noChangeArrowheads="1"/>
          </p:cNvSpPr>
          <p:nvPr/>
        </p:nvSpPr>
        <p:spPr bwMode="auto">
          <a:xfrm>
            <a:off x="1676516" y="762071"/>
            <a:ext cx="5943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sp>
        <p:nvSpPr>
          <p:cNvPr id="2" name="Rectangle 1"/>
          <p:cNvSpPr/>
          <p:nvPr/>
        </p:nvSpPr>
        <p:spPr>
          <a:xfrm>
            <a:off x="2604319" y="1346846"/>
            <a:ext cx="80427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1676517" y="1593067"/>
            <a:ext cx="820295" cy="5847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4</a:t>
            </a:r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3886258" y="3019317"/>
            <a:ext cx="64768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50000"/>
              </a:spcBef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An:   </a:t>
            </a:r>
          </a:p>
        </p:txBody>
      </p:sp>
      <p:sp>
        <p:nvSpPr>
          <p:cNvPr id="78" name="Line 8"/>
          <p:cNvSpPr>
            <a:spLocks noChangeShapeType="1"/>
          </p:cNvSpPr>
          <p:nvPr/>
        </p:nvSpPr>
        <p:spPr bwMode="auto">
          <a:xfrm>
            <a:off x="1600319" y="5217064"/>
            <a:ext cx="2209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3200"/>
          </a:p>
        </p:txBody>
      </p:sp>
      <p:sp>
        <p:nvSpPr>
          <p:cNvPr id="79" name="Line 9"/>
          <p:cNvSpPr>
            <a:spLocks noChangeShapeType="1"/>
          </p:cNvSpPr>
          <p:nvPr/>
        </p:nvSpPr>
        <p:spPr bwMode="auto">
          <a:xfrm>
            <a:off x="3924302" y="2705001"/>
            <a:ext cx="0" cy="36718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10"/>
              <p:cNvSpPr txBox="1">
                <a:spLocks noChangeArrowheads="1"/>
              </p:cNvSpPr>
              <p:nvPr/>
            </p:nvSpPr>
            <p:spPr bwMode="auto">
              <a:xfrm>
                <a:off x="1571674" y="2424063"/>
                <a:ext cx="2065290" cy="3970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sz="3200" u="sng" dirty="0" err="1">
                    <a:latin typeface="Times New Roman" pitchFamily="18" charset="0"/>
                    <a:cs typeface="Times New Roman" pitchFamily="18" charset="0"/>
                  </a:rPr>
                  <a:t>Tóm</a:t>
                </a:r>
                <a:r>
                  <a:rPr lang="en-US" sz="3200" u="sng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u="sng" dirty="0" err="1">
                    <a:latin typeface="Times New Roman" pitchFamily="18" charset="0"/>
                    <a:cs typeface="Times New Roman" pitchFamily="18" charset="0"/>
                  </a:rPr>
                  <a:t>tắt</a:t>
                </a:r>
                <a:endParaRPr lang="en-US" sz="3200" u="sng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1400" u="sng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</a:t>
                </a:r>
                <a:r>
                  <a:rPr lang="en-US" sz="32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= 640J      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</a:t>
                </a:r>
                <a:r>
                  <a:rPr lang="en-US" sz="32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= 50s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</a:t>
                </a:r>
                <a:r>
                  <a:rPr lang="en-US" sz="32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= 960J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</a:t>
                </a:r>
                <a:r>
                  <a:rPr lang="en-US" sz="32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= 60s</a:t>
                </a:r>
              </a:p>
              <a:p>
                <a:r>
                  <a:rPr lang="en-US" sz="1400" dirty="0"/>
                  <a:t>                           </a:t>
                </a: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mbria Math"/>
                      </a:rPr>
                      <m:t>𝒫</m:t>
                    </m:r>
                  </m:oMath>
                </a14:m>
                <a:r>
                  <a:rPr lang="en-US" sz="3200" baseline="-25000" dirty="0">
                    <a:latin typeface="Times New Roman" pitchFamily="18" charset="0"/>
                  </a:rPr>
                  <a:t>1</a:t>
                </a:r>
                <a:r>
                  <a:rPr lang="en-US" sz="3200" dirty="0"/>
                  <a:t> =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(W)</a:t>
                </a: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mbria Math"/>
                      </a:rPr>
                      <m:t>𝒫</m:t>
                    </m:r>
                  </m:oMath>
                </a14:m>
                <a:r>
                  <a:rPr lang="en-US" sz="3200" baseline="-25000" dirty="0">
                    <a:latin typeface="Times New Roman" pitchFamily="18" charset="0"/>
                  </a:rPr>
                  <a:t>2</a:t>
                </a:r>
                <a:r>
                  <a:rPr lang="en-US" sz="3200" dirty="0">
                    <a:latin typeface="VNI-Commerce" pitchFamily="2" charset="0"/>
                  </a:rPr>
                  <a:t> </a:t>
                </a:r>
                <a:r>
                  <a:rPr lang="en-US" sz="3200" dirty="0"/>
                  <a:t>=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(W)</a:t>
                </a:r>
              </a:p>
            </p:txBody>
          </p:sp>
        </mc:Choice>
        <mc:Fallback xmlns="">
          <p:sp>
            <p:nvSpPr>
              <p:cNvPr id="8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674" y="2424063"/>
                <a:ext cx="2065290" cy="3970318"/>
              </a:xfrm>
              <a:prstGeom prst="rect">
                <a:avLst/>
              </a:prstGeom>
              <a:blipFill>
                <a:blip r:embed="rId3"/>
                <a:stretch>
                  <a:fillRect l="-7670" t="-2151" r="-29499" b="-43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Text Box 32"/>
          <p:cNvSpPr txBox="1">
            <a:spLocks noChangeArrowheads="1"/>
          </p:cNvSpPr>
          <p:nvPr/>
        </p:nvSpPr>
        <p:spPr bwMode="auto">
          <a:xfrm>
            <a:off x="4691401" y="2463871"/>
            <a:ext cx="36621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sz="3200" b="1" u="sng" dirty="0" err="1">
                <a:latin typeface="Times New Roman" pitchFamily="18" charset="0"/>
              </a:rPr>
              <a:t>Bài</a:t>
            </a:r>
            <a:r>
              <a:rPr lang="en-US" sz="3200" b="1" u="sng" dirty="0">
                <a:latin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102" name="Text Box 33"/>
          <p:cNvSpPr txBox="1">
            <a:spLocks noChangeArrowheads="1"/>
          </p:cNvSpPr>
          <p:nvPr/>
        </p:nvSpPr>
        <p:spPr bwMode="auto">
          <a:xfrm>
            <a:off x="3924302" y="4800565"/>
            <a:ext cx="6781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 dirty="0" err="1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Công</a:t>
            </a:r>
            <a:r>
              <a:rPr lang="en-US" altLang="zh-CN" sz="3600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3600" b="1" dirty="0" err="1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uất</a:t>
            </a:r>
            <a:r>
              <a:rPr lang="en-US" altLang="zh-CN" sz="3600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3600" b="1" dirty="0" err="1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làm</a:t>
            </a:r>
            <a:r>
              <a:rPr lang="en-US" altLang="zh-CN" sz="3600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3600" b="1" dirty="0" err="1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việc</a:t>
            </a:r>
            <a:r>
              <a:rPr lang="en-US" altLang="zh-CN" sz="3600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3600" b="1" dirty="0" err="1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của</a:t>
            </a:r>
            <a:r>
              <a:rPr lang="en-US" altLang="zh-CN" sz="3600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3600" b="1" dirty="0" err="1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anh</a:t>
            </a:r>
            <a:r>
              <a:rPr lang="en-US" altLang="zh-CN" sz="3600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vi-VN" altLang="zh-CN" sz="3600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Bình</a:t>
            </a:r>
            <a:r>
              <a:rPr lang="en-US" altLang="zh-CN" sz="3600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191051" y="3693213"/>
                <a:ext cx="6116221" cy="10980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3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vi-VN" sz="3200">
                              <a:latin typeface="Cambria Math"/>
                              <a:ea typeface="Cambria Math"/>
                            </a:rPr>
                            <m:t>𝒫</m:t>
                          </m:r>
                        </m:e>
                        <m:sub>
                          <m:r>
                            <a:rPr lang="vi-VN" sz="320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vi-VN" sz="320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vi-VN" sz="3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3200">
                                  <a:latin typeface="Cambria Math"/>
                                  <a:ea typeface="Cambria Math"/>
                                </a:rPr>
                                <m:t>A</m:t>
                              </m:r>
                            </m:e>
                            <m:sub>
                              <m:r>
                                <a:rPr lang="vi-VN" sz="320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vi-VN" sz="3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3200">
                                  <a:latin typeface="Cambria Math"/>
                                  <a:ea typeface="Cambria Math"/>
                                </a:rPr>
                                <m:t>t</m:t>
                              </m:r>
                            </m:e>
                            <m:sub>
                              <m:r>
                                <a:rPr lang="vi-VN" sz="320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vi-VN" sz="320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vi-VN" sz="3200">
                              <a:latin typeface="Cambria Math"/>
                              <a:ea typeface="Cambria Math"/>
                            </a:rPr>
                            <m:t>640</m:t>
                          </m:r>
                        </m:num>
                        <m:den>
                          <m:r>
                            <a:rPr lang="vi-VN" sz="3200">
                              <a:latin typeface="Cambria Math"/>
                              <a:ea typeface="Cambria Math"/>
                            </a:rPr>
                            <m:t>50</m:t>
                          </m:r>
                        </m:den>
                      </m:f>
                      <m:r>
                        <a:rPr lang="vi-VN" sz="3200">
                          <a:latin typeface="Cambria Math"/>
                          <a:ea typeface="Cambria Math"/>
                        </a:rPr>
                        <m:t>=12,8(</m:t>
                      </m:r>
                      <m:r>
                        <m:rPr>
                          <m:sty m:val="p"/>
                        </m:rPr>
                        <a:rPr lang="vi-VN" sz="3200">
                          <a:latin typeface="Cambria Math"/>
                          <a:ea typeface="Cambria Math"/>
                        </a:rPr>
                        <m:t>W</m:t>
                      </m:r>
                      <m:r>
                        <a:rPr lang="vi-VN" sz="320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51" y="3693213"/>
                <a:ext cx="6116221" cy="10980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257092" y="5508784"/>
                <a:ext cx="6116221" cy="10980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3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vi-VN" sz="3200">
                              <a:latin typeface="Cambria Math"/>
                              <a:ea typeface="Cambria Math"/>
                            </a:rPr>
                            <m:t>𝒫</m:t>
                          </m:r>
                        </m:e>
                        <m:sub>
                          <m:r>
                            <a:rPr lang="vi-VN" sz="320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vi-VN" sz="320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vi-VN" sz="3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3200">
                                  <a:latin typeface="Cambria Math"/>
                                  <a:ea typeface="Cambria Math"/>
                                </a:rPr>
                                <m:t>A</m:t>
                              </m:r>
                            </m:e>
                            <m:sub>
                              <m:r>
                                <a:rPr lang="vi-VN" sz="320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vi-VN" sz="3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3200">
                                  <a:latin typeface="Cambria Math"/>
                                  <a:ea typeface="Cambria Math"/>
                                </a:rPr>
                                <m:t>t</m:t>
                              </m:r>
                            </m:e>
                            <m:sub>
                              <m:r>
                                <a:rPr lang="vi-VN" sz="320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vi-VN" sz="320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vi-VN" sz="3200">
                              <a:latin typeface="Cambria Math"/>
                              <a:ea typeface="Cambria Math"/>
                            </a:rPr>
                            <m:t>960</m:t>
                          </m:r>
                        </m:num>
                        <m:den>
                          <m:r>
                            <a:rPr lang="vi-VN" sz="3200">
                              <a:latin typeface="Cambria Math"/>
                              <a:ea typeface="Cambria Math"/>
                            </a:rPr>
                            <m:t>60</m:t>
                          </m:r>
                        </m:den>
                      </m:f>
                      <m:r>
                        <a:rPr lang="vi-VN" sz="3200">
                          <a:latin typeface="Cambria Math"/>
                          <a:ea typeface="Cambria Math"/>
                        </a:rPr>
                        <m:t>=16(</m:t>
                      </m:r>
                      <m:r>
                        <m:rPr>
                          <m:sty m:val="p"/>
                        </m:rPr>
                        <a:rPr lang="vi-VN" sz="3200">
                          <a:latin typeface="Cambria Math"/>
                          <a:ea typeface="Cambria Math"/>
                        </a:rPr>
                        <m:t>W</m:t>
                      </m:r>
                      <m:r>
                        <a:rPr lang="vi-VN" sz="320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7092" y="5508784"/>
                <a:ext cx="6116221" cy="10980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687333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51065"/>
    </mc:Choice>
    <mc:Fallback xmlns="">
      <p:transition advTm="510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 animBg="1"/>
      <p:bldP spid="79" grpId="0" animBg="1"/>
      <p:bldP spid="80" grpId="0"/>
      <p:bldP spid="101" grpId="0"/>
      <p:bldP spid="102" grpId="0"/>
      <p:bldP spid="3" grpId="0"/>
      <p:bldP spid="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828913" y="838268"/>
            <a:ext cx="861123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500N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m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886258" y="3019317"/>
            <a:ext cx="7010216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50000"/>
              </a:spcBef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250000"/>
              </a:spcBef>
            </a:pP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1600319" y="4648168"/>
            <a:ext cx="2209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3200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924302" y="2705001"/>
            <a:ext cx="0" cy="36718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320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571674" y="2424064"/>
            <a:ext cx="2065290" cy="2769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tắt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u="sng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P = 1500N      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h = 2m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  = 5s</a:t>
            </a:r>
            <a:r>
              <a:rPr lang="en-US" sz="1400" dirty="0"/>
              <a:t>             </a:t>
            </a:r>
          </a:p>
          <a:p>
            <a:r>
              <a:rPr lang="en-US" sz="3200" dirty="0">
                <a:latin typeface="VNI-Commerce" pitchFamily="2" charset="0"/>
              </a:rPr>
              <a:t>P</a:t>
            </a:r>
            <a:r>
              <a:rPr lang="en-US" sz="3200" dirty="0"/>
              <a:t> 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(W)</a:t>
            </a:r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4691401" y="2463871"/>
            <a:ext cx="36621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sz="3200" b="1" u="sng" dirty="0" err="1">
                <a:latin typeface="Times New Roman" pitchFamily="18" charset="0"/>
              </a:rPr>
              <a:t>Bài</a:t>
            </a:r>
            <a:r>
              <a:rPr lang="en-US" sz="3200" b="1" u="sng" dirty="0">
                <a:latin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00634" y="3809991"/>
            <a:ext cx="53452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= P . h = 1500 . 2 = 3000 (J)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924302" y="4571971"/>
            <a:ext cx="6781800" cy="1804919"/>
            <a:chOff x="2400302" y="4571970"/>
            <a:chExt cx="6781800" cy="1804919"/>
          </a:xfrm>
        </p:grpSpPr>
        <p:sp>
          <p:nvSpPr>
            <p:cNvPr id="38" name="Text Box 33"/>
            <p:cNvSpPr txBox="1">
              <a:spLocks noChangeArrowheads="1"/>
            </p:cNvSpPr>
            <p:nvPr/>
          </p:nvSpPr>
          <p:spPr bwMode="auto">
            <a:xfrm>
              <a:off x="2400302" y="4571970"/>
              <a:ext cx="67818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dirty="0" err="1"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Công</a:t>
              </a:r>
              <a:r>
                <a:rPr lang="en-US" altLang="zh-CN" sz="3600" dirty="0"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 </a:t>
              </a:r>
              <a:r>
                <a:rPr lang="en-US" altLang="zh-CN" sz="3600" dirty="0" err="1"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suất</a:t>
              </a:r>
              <a:r>
                <a:rPr lang="en-US" altLang="zh-CN" sz="3600" dirty="0"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 </a:t>
              </a:r>
              <a:r>
                <a:rPr lang="en-US" altLang="zh-CN" sz="3600" dirty="0" err="1"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làm</a:t>
              </a:r>
              <a:r>
                <a:rPr lang="en-US" altLang="zh-CN" sz="3600" dirty="0"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 </a:t>
              </a:r>
              <a:r>
                <a:rPr lang="en-US" altLang="zh-CN" sz="3600" dirty="0" err="1"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việc</a:t>
              </a:r>
              <a:r>
                <a:rPr lang="en-US" altLang="zh-CN" sz="3600" dirty="0"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 </a:t>
              </a:r>
              <a:r>
                <a:rPr lang="en-US" altLang="zh-CN" sz="3600" dirty="0" err="1"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của</a:t>
              </a:r>
              <a:r>
                <a:rPr lang="en-US" altLang="zh-CN" sz="3600" dirty="0"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 </a:t>
              </a:r>
              <a:r>
                <a:rPr lang="vi-VN" altLang="zh-CN" sz="3600" dirty="0"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cần trục</a:t>
              </a:r>
              <a:r>
                <a:rPr lang="en-US" altLang="zh-CN" sz="3600" dirty="0">
                  <a:latin typeface="Times New Roman" pitchFamily="18" charset="0"/>
                  <a:ea typeface="SimSun" pitchFamily="2" charset="-122"/>
                  <a:cs typeface="Times New Roman" pitchFamily="18" charset="0"/>
                </a:rPr>
                <a:t>: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848493" y="5257752"/>
              <a:ext cx="4771427" cy="1119137"/>
              <a:chOff x="2587411" y="5551390"/>
              <a:chExt cx="4314239" cy="925529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/>
            </p:nvGraphicFramePr>
            <p:xfrm>
              <a:off x="3886217" y="5551390"/>
              <a:ext cx="3015433" cy="9255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Equation" r:id="rId4" imgW="1282680" imgH="393480" progId="Equation.DSMT4">
                      <p:embed/>
                    </p:oleObj>
                  </mc:Choice>
                  <mc:Fallback>
                    <p:oleObj name="Equation" r:id="rId4" imgW="1282680" imgH="393480" progId="Equation.DSMT4">
                      <p:embed/>
                      <p:pic>
                        <p:nvPicPr>
                          <p:cNvPr id="2" name="Object 1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886217" y="5551390"/>
                            <a:ext cx="3015433" cy="92552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Text Box 22"/>
              <p:cNvSpPr txBox="1">
                <a:spLocks noChangeArrowheads="1"/>
              </p:cNvSpPr>
              <p:nvPr/>
            </p:nvSpPr>
            <p:spPr bwMode="auto">
              <a:xfrm>
                <a:off x="2587411" y="5740438"/>
                <a:ext cx="1755995" cy="584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>
                  <a:spcBef>
                    <a:spcPct val="20000"/>
                  </a:spcBef>
                </a:pPr>
                <a:r>
                  <a:rPr lang="en-US" sz="4000" b="1" dirty="0">
                    <a:latin typeface="VNI-Commerce" pitchFamily="2" charset="0"/>
                    <a:sym typeface="Webdings" pitchFamily="18" charset="2"/>
                  </a:rPr>
                  <a:t>P</a:t>
                </a:r>
                <a:r>
                  <a:rPr lang="en-US" sz="4000" b="1" dirty="0">
                    <a:latin typeface=".VnPark" pitchFamily="34" charset="0"/>
                    <a:sym typeface="Webdings" pitchFamily="18" charset="2"/>
                  </a:rPr>
                  <a:t> </a:t>
                </a:r>
                <a:r>
                  <a:rPr lang="en-US" sz="3200" b="1" dirty="0">
                    <a:latin typeface=".VnPark" pitchFamily="34" charset="0"/>
                    <a:sym typeface="Webdings" pitchFamily="18" charset="2"/>
                  </a:rPr>
                  <a:t> </a:t>
                </a:r>
                <a:r>
                  <a:rPr lang="en-US" sz="3200" dirty="0">
                    <a:sym typeface="Webdings" pitchFamily="18" charset="2"/>
                  </a:rPr>
                  <a:t>= </a:t>
                </a:r>
                <a:endParaRPr lang="en-US" sz="3200" dirty="0">
                  <a:cs typeface="Times New Roman" pitchFamily="18" charset="0"/>
                  <a:sym typeface="Webdings" pitchFamily="18" charset="2"/>
                </a:endParaRPr>
              </a:p>
            </p:txBody>
          </p:sp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val="956800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6577"/>
    </mc:Choice>
    <mc:Fallback xmlns="">
      <p:transition advTm="465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37" grpId="0"/>
      <p:bldP spid="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48"/>
          <p:cNvSpPr txBox="1">
            <a:spLocks noChangeArrowheads="1"/>
          </p:cNvSpPr>
          <p:nvPr/>
        </p:nvSpPr>
        <p:spPr bwMode="auto">
          <a:xfrm>
            <a:off x="1676516" y="762071"/>
            <a:ext cx="5943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sp>
        <p:nvSpPr>
          <p:cNvPr id="2" name="Rectangle 1"/>
          <p:cNvSpPr/>
          <p:nvPr/>
        </p:nvSpPr>
        <p:spPr>
          <a:xfrm>
            <a:off x="1981309" y="1346846"/>
            <a:ext cx="48766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 minh công thức:</a:t>
            </a:r>
            <a:endParaRPr lang="vi-VN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2240696" y="2575336"/>
            <a:ext cx="64768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50000"/>
              </a:spcBef>
            </a:pP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Ta có: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Text Box 32"/>
          <p:cNvSpPr txBox="1">
            <a:spLocks noChangeArrowheads="1"/>
          </p:cNvSpPr>
          <p:nvPr/>
        </p:nvSpPr>
        <p:spPr bwMode="auto">
          <a:xfrm>
            <a:off x="4691401" y="2057437"/>
            <a:ext cx="36621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sz="3200" b="1" u="sng" dirty="0" err="1">
                <a:latin typeface="Times New Roman" pitchFamily="18" charset="0"/>
              </a:rPr>
              <a:t>Bài</a:t>
            </a:r>
            <a:r>
              <a:rPr lang="en-US" sz="3200" b="1" u="sng" dirty="0">
                <a:latin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10"/>
              <p:cNvSpPr txBox="1">
                <a:spLocks noChangeArrowheads="1"/>
              </p:cNvSpPr>
              <p:nvPr/>
            </p:nvSpPr>
            <p:spPr bwMode="auto">
              <a:xfrm>
                <a:off x="6629648" y="1349550"/>
                <a:ext cx="2514272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𝓟</m:t>
                      </m:r>
                      <m:r>
                        <a:rPr lang="en-US" sz="4000" b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vi-VN" sz="40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𝐅</m:t>
                      </m:r>
                      <m:r>
                        <a:rPr lang="vi-VN" sz="40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.</m:t>
                      </m:r>
                      <m:r>
                        <a:rPr lang="vi-VN" sz="40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𝐯</m:t>
                      </m:r>
                    </m:oMath>
                  </m:oMathPara>
                </a14:m>
                <a:endParaRPr lang="en-US" sz="4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29648" y="1349550"/>
                <a:ext cx="2514272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3302254" y="3350097"/>
            <a:ext cx="5745832" cy="1374269"/>
            <a:chOff x="1778254" y="3350096"/>
            <a:chExt cx="5745832" cy="1374269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/>
                <p:cNvGraphicFramePr>
                  <a:graphicFrameLocks noChangeAspect="1"/>
                </p:cNvGraphicFramePr>
                <p:nvPr/>
              </p:nvGraphicFramePr>
              <p:xfrm>
                <a:off x="2514654" y="3350096"/>
                <a:ext cx="5009432" cy="137426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12" name="Equation" r:id="rId5" imgW="1434960" imgH="393480" progId="Equation.DSMT4">
                        <p:embed/>
                      </p:oleObj>
                    </mc:Choice>
                    <mc:Fallback>
                      <p:oleObj name="Equation" r:id="rId5" imgW="1434960" imgH="393480" progId="Equation.DSMT4">
                        <p:embed/>
                        <p:pic>
                          <p:nvPicPr>
                            <p:cNvPr id="5" name="Object 4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14654" y="3350096"/>
                              <a:ext cx="5009432" cy="137426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/>
                <p:cNvGraphicFramePr>
                  <a:graphicFrameLocks noChangeAspect="1"/>
                </p:cNvGraphicFramePr>
                <p:nvPr/>
              </p:nvGraphicFramePr>
              <p:xfrm>
                <a:off x="2514654" y="3350096"/>
                <a:ext cx="5009432" cy="137426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3" name="Equation" r:id="rId7" imgW="1434960" imgH="393480" progId="Equation.DSMT4">
                        <p:embed/>
                      </p:oleObj>
                    </mc:Choice>
                    <mc:Fallback>
                      <p:oleObj name="Equation" r:id="rId7" imgW="1434960" imgH="393480" progId="Equation.DSMT4">
                        <p:embed/>
                        <p:pic>
                          <p:nvPicPr>
                            <p:cNvPr id="5" name="Object 4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14654" y="3350096"/>
                              <a:ext cx="5009432" cy="137426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778254" y="3636333"/>
                  <a:ext cx="868914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𝓟</m:t>
                        </m:r>
                      </m:oMath>
                    </m:oMathPara>
                  </a14:m>
                  <a:endParaRPr lang="en-US" sz="4400" dirty="0">
                    <a:latin typeface="Vladimir Script" panose="03050402040407070305" pitchFamily="66" charset="0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8254" y="3636333"/>
                  <a:ext cx="868914" cy="7694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custDataLst>
      <p:tags r:id="rId2"/>
    </p:custDataLst>
    <p:extLst>
      <p:ext uri="{BB962C8B-B14F-4D97-AF65-F5344CB8AC3E}">
        <p14:creationId xmlns:p14="http://schemas.microsoft.com/office/powerpoint/2010/main" val="198212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3108"/>
    </mc:Choice>
    <mc:Fallback xmlns="">
      <p:transition advTm="931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10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46916" y="1147231"/>
            <a:ext cx="8163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71882" y="1755653"/>
            <a:ext cx="72388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71882" y="2923019"/>
            <a:ext cx="72388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971882" y="4090385"/>
                <a:ext cx="723881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uấ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3200" i="1" dirty="0">
                  <a:latin typeface="Cambria Math"/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mbria Math"/>
                      </a:rPr>
                      <m:t>𝒫</m:t>
                    </m:r>
                    <m:r>
                      <a:rPr lang="en-US" sz="32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sz="3200" i="1">
                        <a:latin typeface="Cambria Math"/>
                        <a:ea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82" y="4090385"/>
                <a:ext cx="7238810" cy="1077218"/>
              </a:xfrm>
              <a:prstGeom prst="rect">
                <a:avLst/>
              </a:prstGeom>
              <a:blipFill>
                <a:blip r:embed="rId3"/>
                <a:stretch>
                  <a:fillRect l="-2190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971882" y="5257752"/>
            <a:ext cx="72388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di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57822" y="557275"/>
            <a:ext cx="1523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1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133704" y="1951371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117939" y="3137446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117939" y="4286103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133704" y="5453470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5862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8130"/>
    </mc:Choice>
    <mc:Fallback xmlns="">
      <p:transition advTm="381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67929" y="1094578"/>
            <a:ext cx="81637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 các đơn vị sau, đơn vị nào </a:t>
            </a:r>
            <a:r>
              <a:rPr lang="vi-VN" sz="32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phải 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 đơn vị của công suấ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52062" y="2607740"/>
            <a:ext cx="9353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W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86258" y="3793815"/>
            <a:ext cx="901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J/s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88121" y="2581313"/>
            <a:ext cx="1219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kW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88121" y="3748680"/>
            <a:ext cx="1219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kJ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57822" y="558286"/>
            <a:ext cx="1523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2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034872" y="2557236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019107" y="3743311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934178" y="2530809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949943" y="3698176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0044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1672"/>
    </mc:Choice>
    <mc:Fallback xmlns="">
      <p:transition advTm="316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46916" y="914466"/>
            <a:ext cx="81637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360W. Con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57822" y="457279"/>
            <a:ext cx="1523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3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24278" y="1973801"/>
            <a:ext cx="67816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360kW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24278" y="3048010"/>
            <a:ext cx="67816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360W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24278" y="4190980"/>
            <a:ext cx="67816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360kJ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24278" y="5333950"/>
            <a:ext cx="67816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360J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2286100" y="2169519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2270335" y="3262437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2270335" y="4386698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2286100" y="5529668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495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6543"/>
    </mc:Choice>
    <mc:Fallback xmlns="">
      <p:transition advTm="565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="" xmlns:a16="http://schemas.microsoft.com/office/drawing/2014/main" id="{415924F2-24C0-40F7-9D98-F164CEBAF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292" y="1979674"/>
            <a:ext cx="6529196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dirty="0">
                <a:latin typeface="Times New Roman" panose="02020603050405020304" pitchFamily="18" charset="0"/>
              </a:rPr>
              <a:t>- Con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ự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a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é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iế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e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ày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ười</a:t>
            </a:r>
            <a:r>
              <a:rPr lang="en-US" altLang="en-US" sz="2800" dirty="0">
                <a:latin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ó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é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con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ự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ơ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171" name="Text Box 3">
            <a:extLst>
              <a:ext uri="{FF2B5EF4-FFF2-40B4-BE49-F238E27FC236}">
                <a16:creationId xmlns="" xmlns:a16="http://schemas.microsoft.com/office/drawing/2014/main" id="{E89A9B2A-D87C-4374-9AC2-02823848A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852548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I. </a:t>
            </a:r>
            <a:r>
              <a:rPr lang="en-US" alt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="" xmlns:a16="http://schemas.microsoft.com/office/drawing/2014/main" id="{35406AD7-86AA-44F2-BF9C-FF31CF8FF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525" y="1460561"/>
            <a:ext cx="36006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CC6600"/>
                </a:solidFill>
                <a:latin typeface=".VnTime" panose="020B7200000000000000" pitchFamily="34" charset="0"/>
              </a:rPr>
              <a:t>XÐt hai tr­ưêng hîp sau:</a:t>
            </a:r>
            <a:endParaRPr lang="en-US" altLang="en-US" sz="2800" b="1" u="sng">
              <a:solidFill>
                <a:srgbClr val="CC6600"/>
              </a:solidFill>
              <a:latin typeface=".VnTime" panose="020B7200000000000000" pitchFamily="34" charset="0"/>
            </a:endParaRPr>
          </a:p>
        </p:txBody>
      </p:sp>
      <p:sp>
        <p:nvSpPr>
          <p:cNvPr id="7173" name="Text Box 5">
            <a:extLst>
              <a:ext uri="{FF2B5EF4-FFF2-40B4-BE49-F238E27FC236}">
                <a16:creationId xmlns="" xmlns:a16="http://schemas.microsoft.com/office/drawing/2014/main" id="{8749035E-E6ED-42E2-9A92-CF04BBFDF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292" y="3819586"/>
            <a:ext cx="6311709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dirty="0">
                <a:latin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ườ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ử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ạ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ỡ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quả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ạ</a:t>
            </a:r>
            <a:r>
              <a:rPr lang="en-US" altLang="en-US" sz="2800" dirty="0">
                <a:latin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ư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ế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ặ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ù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ấ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ệ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ọc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ố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iề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ứ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ư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à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ười</a:t>
            </a:r>
            <a:r>
              <a:rPr lang="en-US" altLang="en-US" sz="2800" dirty="0">
                <a:latin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ó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ơ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7176" name="Group 8">
            <a:extLst>
              <a:ext uri="{FF2B5EF4-FFF2-40B4-BE49-F238E27FC236}">
                <a16:creationId xmlns="" xmlns:a16="http://schemas.microsoft.com/office/drawing/2014/main" id="{7D669AED-F985-47C1-80DF-68D51EE30ACC}"/>
              </a:ext>
            </a:extLst>
          </p:cNvPr>
          <p:cNvGrpSpPr>
            <a:grpSpLocks/>
          </p:cNvGrpSpPr>
          <p:nvPr/>
        </p:nvGrpSpPr>
        <p:grpSpPr bwMode="auto">
          <a:xfrm>
            <a:off x="8064308" y="1149350"/>
            <a:ext cx="3200400" cy="2133600"/>
            <a:chOff x="1817" y="1056"/>
            <a:chExt cx="2579" cy="2832"/>
          </a:xfrm>
        </p:grpSpPr>
        <p:pic>
          <p:nvPicPr>
            <p:cNvPr id="8201" name="Picture 9">
              <a:extLst>
                <a:ext uri="{FF2B5EF4-FFF2-40B4-BE49-F238E27FC236}">
                  <a16:creationId xmlns="" xmlns:a16="http://schemas.microsoft.com/office/drawing/2014/main" id="{AC9D2D9D-15B7-4FF2-B469-645325D02B4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24" y="1056"/>
              <a:ext cx="2568" cy="2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2" name="Rectangle 10">
              <a:extLst>
                <a:ext uri="{FF2B5EF4-FFF2-40B4-BE49-F238E27FC236}">
                  <a16:creationId xmlns="" xmlns:a16="http://schemas.microsoft.com/office/drawing/2014/main" id="{4B2FF2FE-8014-4089-99DD-631D912AD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7" y="3264"/>
              <a:ext cx="2579" cy="624"/>
            </a:xfrm>
            <a:prstGeom prst="rect">
              <a:avLst/>
            </a:prstGeom>
            <a:solidFill>
              <a:srgbClr val="FF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7179" name="Picture 11">
            <a:extLst>
              <a:ext uri="{FF2B5EF4-FFF2-40B4-BE49-F238E27FC236}">
                <a16:creationId xmlns="" xmlns:a16="http://schemas.microsoft.com/office/drawing/2014/main" id="{F5D95DCC-D16F-48AC-B09B-6B9FAF06B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6505" y="3282950"/>
            <a:ext cx="31242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Hình chữ nhật 1">
            <a:extLst>
              <a:ext uri="{FF2B5EF4-FFF2-40B4-BE49-F238E27FC236}">
                <a16:creationId xmlns="" xmlns:a16="http://schemas.microsoft.com/office/drawing/2014/main" id="{B21EAF9C-E866-4964-9623-105A9759F891}"/>
              </a:ext>
            </a:extLst>
          </p:cNvPr>
          <p:cNvSpPr/>
          <p:nvPr/>
        </p:nvSpPr>
        <p:spPr>
          <a:xfrm>
            <a:off x="927292" y="287460"/>
            <a:ext cx="36728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A. CÔNG C</a:t>
            </a:r>
            <a:r>
              <a:rPr lang="vi-V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Ơ</a:t>
            </a: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HỌ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/>
      <p:bldP spid="7172" grpId="0"/>
      <p:bldP spid="717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46916" y="1147230"/>
            <a:ext cx="81637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ế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440J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83302" y="3271338"/>
                <a:ext cx="227931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mbria Math"/>
                        <a:cs typeface="Times New Roman" pitchFamily="18" charset="0"/>
                      </a:rPr>
                      <m:t>𝒫</m:t>
                    </m:r>
                    <m:r>
                      <a:rPr lang="en-US" sz="32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71 W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3302" y="3271338"/>
                <a:ext cx="2279312" cy="584775"/>
              </a:xfrm>
              <a:prstGeom prst="rect">
                <a:avLst/>
              </a:prstGeom>
              <a:blipFill>
                <a:blip r:embed="rId3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257822" y="557275"/>
            <a:ext cx="1523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4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445124" y="3220834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445124" y="4368862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792336" y="3201495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808101" y="4368862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762629" y="3251999"/>
                <a:ext cx="227931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mbria Math"/>
                        <a:cs typeface="Times New Roman" pitchFamily="18" charset="0"/>
                      </a:rPr>
                      <m:t>𝒫</m:t>
                    </m:r>
                    <m:r>
                      <a:rPr lang="en-US" sz="32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73 W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2629" y="3251999"/>
                <a:ext cx="2279312" cy="584775"/>
              </a:xfrm>
              <a:prstGeom prst="rect">
                <a:avLst/>
              </a:prstGeom>
              <a:blipFill>
                <a:blip r:embed="rId4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762629" y="4419366"/>
                <a:ext cx="227931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mbria Math"/>
                        <a:cs typeface="Times New Roman" pitchFamily="18" charset="0"/>
                      </a:rPr>
                      <m:t>𝒫</m:t>
                    </m:r>
                    <m:r>
                      <a:rPr lang="en-US" sz="32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74 W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2629" y="4419366"/>
                <a:ext cx="2279312" cy="584775"/>
              </a:xfrm>
              <a:prstGeom prst="rect">
                <a:avLst/>
              </a:prstGeom>
              <a:blipFill>
                <a:blip r:embed="rId5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283302" y="4419366"/>
                <a:ext cx="227931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mbria Math"/>
                        <a:cs typeface="Times New Roman" pitchFamily="18" charset="0"/>
                      </a:rPr>
                      <m:t>𝒫</m:t>
                    </m:r>
                    <m:r>
                      <a:rPr lang="en-US" sz="32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72 W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3302" y="4419366"/>
                <a:ext cx="2279312" cy="584775"/>
              </a:xfrm>
              <a:prstGeom prst="rect">
                <a:avLst/>
              </a:prstGeom>
              <a:blipFill>
                <a:blip r:embed="rId6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30121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729"/>
    </mc:Choice>
    <mc:Fallback xmlns="">
      <p:transition advTm="267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="" xmlns:a16="http://schemas.microsoft.com/office/drawing/2014/main" id="{9B3B57BA-8480-42E5-B53F-161A6202E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5300" y="389350"/>
            <a:ext cx="20890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32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ét</a:t>
            </a:r>
            <a:endParaRPr lang="en-US" altLang="en-US" sz="3200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7" name="Text Box 5">
            <a:extLst>
              <a:ext uri="{FF2B5EF4-FFF2-40B4-BE49-F238E27FC236}">
                <a16:creationId xmlns="" xmlns:a16="http://schemas.microsoft.com/office/drawing/2014/main" id="{EC7C66F9-9BF3-4248-BA01-0DB250B75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932" y="873729"/>
            <a:ext cx="1038013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ời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198" name="Text Box 6">
            <a:extLst>
              <a:ext uri="{FF2B5EF4-FFF2-40B4-BE49-F238E27FC236}">
                <a16:creationId xmlns="" xmlns:a16="http://schemas.microsoft.com/office/drawing/2014/main" id="{63E5F490-A218-4772-9AA2-4C8E52374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5300" y="2266049"/>
            <a:ext cx="19976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3200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3200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luận</a:t>
            </a:r>
            <a:endParaRPr lang="en-US" altLang="en-US" sz="3200" u="sng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0" name="Text Box 8">
            <a:extLst>
              <a:ext uri="{FF2B5EF4-FFF2-40B4-BE49-F238E27FC236}">
                <a16:creationId xmlns="" xmlns:a16="http://schemas.microsoft.com/office/drawing/2014/main" id="{89F51031-FB74-47C1-AF23-62448198C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7252" y="2941087"/>
            <a:ext cx="914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FontTx/>
              <a:buChar char="-"/>
            </a:pPr>
            <a:r>
              <a:rPr lang="en-US" altLang="en-US" sz="3600">
                <a:latin typeface="Times New Roman" panose="02020603050405020304" pitchFamily="18" charset="0"/>
              </a:rPr>
              <a:t> Chỉ có công cơ học khi có……tác dụng vào vật và làm cho vật……………………</a:t>
            </a:r>
          </a:p>
        </p:txBody>
      </p:sp>
      <p:sp>
        <p:nvSpPr>
          <p:cNvPr id="8201" name="Text Box 9">
            <a:extLst>
              <a:ext uri="{FF2B5EF4-FFF2-40B4-BE49-F238E27FC236}">
                <a16:creationId xmlns="" xmlns:a16="http://schemas.microsoft.com/office/drawing/2014/main" id="{94E07A90-E84B-4812-9EAF-2240F2E24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6052" y="2833136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3600" u="sng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202" name="Text Box 10">
            <a:extLst>
              <a:ext uri="{FF2B5EF4-FFF2-40B4-BE49-F238E27FC236}">
                <a16:creationId xmlns="" xmlns:a16="http://schemas.microsoft.com/office/drawing/2014/main" id="{BFBDF1BF-B24E-4145-BFF4-35B4626BC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3714" y="3369711"/>
            <a:ext cx="2822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ời</a:t>
            </a:r>
            <a:r>
              <a: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8203" name="Text Box 11">
            <a:extLst>
              <a:ext uri="{FF2B5EF4-FFF2-40B4-BE49-F238E27FC236}">
                <a16:creationId xmlns="" xmlns:a16="http://schemas.microsoft.com/office/drawing/2014/main" id="{04CD8D9B-12EE-4A78-A1EF-4D752892C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7252" y="4142963"/>
            <a:ext cx="914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FontTx/>
              <a:buChar char="-"/>
            </a:pP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ông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ơ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học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là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ông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lực</a:t>
            </a:r>
            <a:r>
              <a:rPr lang="en-US" altLang="en-US" sz="4000" dirty="0">
                <a:latin typeface="Times New Roman" panose="02020603050405020304" pitchFamily="18" charset="0"/>
              </a:rPr>
              <a:t>.</a:t>
            </a:r>
          </a:p>
          <a:p>
            <a:pPr algn="just" eaLnBrk="1" hangingPunct="1"/>
            <a:r>
              <a:rPr lang="en-US" altLang="en-US" sz="4000" dirty="0">
                <a:latin typeface="Times New Roman" panose="02020603050405020304" pitchFamily="18" charset="0"/>
              </a:rPr>
              <a:t>-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ông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ơ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học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thường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là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ông</a:t>
            </a:r>
            <a:r>
              <a:rPr lang="en-US" altLang="en-US" sz="4000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8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 -0.15995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009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4.44444E-6 L 1.11022E-16 -0.16435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21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48148E-6 L 0.00399 -0.15995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-8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/>
      <p:bldP spid="8200" grpId="0"/>
      <p:bldP spid="8200" grpId="1"/>
      <p:bldP spid="8201" grpId="0"/>
      <p:bldP spid="8201" grpId="1"/>
      <p:bldP spid="8202" grpId="0"/>
      <p:bldP spid="820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5">
            <a:extLst>
              <a:ext uri="{FF2B5EF4-FFF2-40B4-BE49-F238E27FC236}">
                <a16:creationId xmlns="" xmlns:a16="http://schemas.microsoft.com/office/drawing/2014/main" id="{DF5B2B6D-0B2B-4EA9-B736-54C2E237E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5300" y="207964"/>
            <a:ext cx="2293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altLang="en-US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6" name="Rectangle 6">
            <a:extLst>
              <a:ext uri="{FF2B5EF4-FFF2-40B4-BE49-F238E27FC236}">
                <a16:creationId xmlns="" xmlns:a16="http://schemas.microsoft.com/office/drawing/2014/main" id="{BE267140-DB62-4A06-B11E-20E06D4BC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225" y="906463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3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những trường hợp dưới đây, trường</a:t>
            </a:r>
          </a:p>
          <a:p>
            <a:pPr eaLnBrk="1" hangingPunct="1"/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hợp nào có công cơ học ?</a:t>
            </a:r>
          </a:p>
        </p:txBody>
      </p:sp>
      <p:grpSp>
        <p:nvGrpSpPr>
          <p:cNvPr id="30756" name="Group 36">
            <a:extLst>
              <a:ext uri="{FF2B5EF4-FFF2-40B4-BE49-F238E27FC236}">
                <a16:creationId xmlns="" xmlns:a16="http://schemas.microsoft.com/office/drawing/2014/main" id="{27A48318-4A56-446A-B86C-3D014CA0C8F7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667000"/>
            <a:ext cx="4842336" cy="1950621"/>
            <a:chOff x="72" y="1632"/>
            <a:chExt cx="2496" cy="1329"/>
          </a:xfrm>
        </p:grpSpPr>
        <p:sp>
          <p:nvSpPr>
            <p:cNvPr id="10258" name="Text Box 19">
              <a:extLst>
                <a:ext uri="{FF2B5EF4-FFF2-40B4-BE49-F238E27FC236}">
                  <a16:creationId xmlns="" xmlns:a16="http://schemas.microsoft.com/office/drawing/2014/main" id="{67D095DE-DB57-426C-96C2-7BA3772E3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" y="2667"/>
              <a:ext cx="2496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r>
                <a:rPr lang="en-US" alt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N </a:t>
              </a:r>
              <a:r>
                <a:rPr lang="en-US" alt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ng</a:t>
              </a:r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ẩy</a:t>
              </a:r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ùng</a:t>
              </a:r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g</a:t>
              </a:r>
              <a:endPara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259" name="Picture 20">
              <a:extLst>
                <a:ext uri="{FF2B5EF4-FFF2-40B4-BE49-F238E27FC236}">
                  <a16:creationId xmlns="" xmlns:a16="http://schemas.microsoft.com/office/drawing/2014/main" id="{AB28701C-C98A-41BA-A762-7716DBEBB5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" y="1632"/>
              <a:ext cx="1200" cy="10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1">
                        <a:alpha val="50000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0260" name="Rectangle 21">
              <a:extLst>
                <a:ext uri="{FF2B5EF4-FFF2-40B4-BE49-F238E27FC236}">
                  <a16:creationId xmlns="" xmlns:a16="http://schemas.microsoft.com/office/drawing/2014/main" id="{C6BFFF52-8E7F-41B7-97DD-04BDFD0F2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4" y="1632"/>
              <a:ext cx="576" cy="10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1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42" name="AutoShape 22">
              <a:extLst>
                <a:ext uri="{FF2B5EF4-FFF2-40B4-BE49-F238E27FC236}">
                  <a16:creationId xmlns="" xmlns:a16="http://schemas.microsoft.com/office/drawing/2014/main" id="{A9975772-749C-4651-A87A-9D0400062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4" y="2133"/>
              <a:ext cx="720" cy="336"/>
            </a:xfrm>
            <a:custGeom>
              <a:avLst/>
              <a:gdLst>
                <a:gd name="G0" fmla="+- 2314 0 0"/>
                <a:gd name="G1" fmla="+- 21600 0 2314"/>
                <a:gd name="G2" fmla="*/ 2314 1 2"/>
                <a:gd name="G3" fmla="+- 21600 0 G2"/>
                <a:gd name="G4" fmla="+/ 2314 21600 2"/>
                <a:gd name="G5" fmla="+/ G1 0 2"/>
                <a:gd name="G6" fmla="*/ 21600 21600 2314"/>
                <a:gd name="G7" fmla="*/ G6 1 2"/>
                <a:gd name="G8" fmla="+- 21600 0 G7"/>
                <a:gd name="G9" fmla="*/ 21600 1 2"/>
                <a:gd name="G10" fmla="+- 2314 0 G9"/>
                <a:gd name="G11" fmla="?: G10 G8 0"/>
                <a:gd name="G12" fmla="?: G10 G7 21600"/>
                <a:gd name="T0" fmla="*/ 20443 w 21600"/>
                <a:gd name="T1" fmla="*/ 10800 h 21600"/>
                <a:gd name="T2" fmla="*/ 10800 w 21600"/>
                <a:gd name="T3" fmla="*/ 21600 h 21600"/>
                <a:gd name="T4" fmla="*/ 1157 w 21600"/>
                <a:gd name="T5" fmla="*/ 10800 h 21600"/>
                <a:gd name="T6" fmla="*/ 10800 w 21600"/>
                <a:gd name="T7" fmla="*/ 0 h 21600"/>
                <a:gd name="T8" fmla="*/ 2957 w 21600"/>
                <a:gd name="T9" fmla="*/ 2957 h 21600"/>
                <a:gd name="T10" fmla="*/ 18643 w 21600"/>
                <a:gd name="T11" fmla="*/ 1864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2314" y="21600"/>
                  </a:lnTo>
                  <a:lnTo>
                    <a:pt x="19286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2" name="Oval 23">
              <a:extLst>
                <a:ext uri="{FF2B5EF4-FFF2-40B4-BE49-F238E27FC236}">
                  <a16:creationId xmlns="" xmlns:a16="http://schemas.microsoft.com/office/drawing/2014/main" id="{4BCA4EE2-7C4E-4B7D-A835-5A596BB44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456"/>
              <a:ext cx="115" cy="11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3" name="Oval 24">
              <a:extLst>
                <a:ext uri="{FF2B5EF4-FFF2-40B4-BE49-F238E27FC236}">
                  <a16:creationId xmlns="" xmlns:a16="http://schemas.microsoft.com/office/drawing/2014/main" id="{A84583EC-18C3-409A-AC9B-E001F4EAF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" y="2456"/>
              <a:ext cx="115" cy="11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4" name="Oval 25">
              <a:extLst>
                <a:ext uri="{FF2B5EF4-FFF2-40B4-BE49-F238E27FC236}">
                  <a16:creationId xmlns="" xmlns:a16="http://schemas.microsoft.com/office/drawing/2014/main" id="{DD68FD03-F0D7-4045-9427-9C31DDDAB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0" y="2456"/>
              <a:ext cx="115" cy="11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5" name="Rectangle 26">
              <a:extLst>
                <a:ext uri="{FF2B5EF4-FFF2-40B4-BE49-F238E27FC236}">
                  <a16:creationId xmlns="" xmlns:a16="http://schemas.microsoft.com/office/drawing/2014/main" id="{9E1985A3-8632-4291-8537-9F97C4DF0C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6" y="2528"/>
              <a:ext cx="768" cy="4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759" name="Group 39">
            <a:extLst>
              <a:ext uri="{FF2B5EF4-FFF2-40B4-BE49-F238E27FC236}">
                <a16:creationId xmlns="" xmlns:a16="http://schemas.microsoft.com/office/drawing/2014/main" id="{C4A8A1A6-2215-4F15-9D4A-B93D884BD0BE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86001"/>
            <a:ext cx="3810000" cy="2271713"/>
            <a:chOff x="3312" y="1440"/>
            <a:chExt cx="1928" cy="1431"/>
          </a:xfrm>
        </p:grpSpPr>
        <p:pic>
          <p:nvPicPr>
            <p:cNvPr id="10256" name="Picture 28">
              <a:extLst>
                <a:ext uri="{FF2B5EF4-FFF2-40B4-BE49-F238E27FC236}">
                  <a16:creationId xmlns="" xmlns:a16="http://schemas.microsoft.com/office/drawing/2014/main" id="{ACB6A2B5-FEA2-486A-9A9D-59E71C44CF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0" y="1440"/>
              <a:ext cx="1764" cy="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1">
                        <a:alpha val="50000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0257" name="Text Box 29">
              <a:extLst>
                <a:ext uri="{FF2B5EF4-FFF2-40B4-BE49-F238E27FC236}">
                  <a16:creationId xmlns="" xmlns:a16="http://schemas.microsoft.com/office/drawing/2014/main" id="{DCE7C8B1-3815-4491-9AD8-3D10739C4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602"/>
              <a:ext cx="192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b.  Học sinh đang học bài</a:t>
              </a:r>
            </a:p>
          </p:txBody>
        </p:sp>
      </p:grpSp>
      <p:grpSp>
        <p:nvGrpSpPr>
          <p:cNvPr id="30757" name="Group 37">
            <a:extLst>
              <a:ext uri="{FF2B5EF4-FFF2-40B4-BE49-F238E27FC236}">
                <a16:creationId xmlns="" xmlns:a16="http://schemas.microsoft.com/office/drawing/2014/main" id="{EDDB7C22-347D-4A4C-923A-F5A5F073F257}"/>
              </a:ext>
            </a:extLst>
          </p:cNvPr>
          <p:cNvGrpSpPr>
            <a:grpSpLocks/>
          </p:cNvGrpSpPr>
          <p:nvPr/>
        </p:nvGrpSpPr>
        <p:grpSpPr bwMode="auto">
          <a:xfrm>
            <a:off x="1739900" y="4648200"/>
            <a:ext cx="4191000" cy="2154238"/>
            <a:chOff x="144" y="2928"/>
            <a:chExt cx="2160" cy="1406"/>
          </a:xfrm>
        </p:grpSpPr>
        <p:pic>
          <p:nvPicPr>
            <p:cNvPr id="10254" name="Picture 31">
              <a:extLst>
                <a:ext uri="{FF2B5EF4-FFF2-40B4-BE49-F238E27FC236}">
                  <a16:creationId xmlns="" xmlns:a16="http://schemas.microsoft.com/office/drawing/2014/main" id="{19380B1D-EE60-41CA-8AF7-2DF1DBAACE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928"/>
              <a:ext cx="1548" cy="11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1">
                        <a:alpha val="50000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0255" name="Text Box 32">
              <a:extLst>
                <a:ext uri="{FF2B5EF4-FFF2-40B4-BE49-F238E27FC236}">
                  <a16:creationId xmlns="" xmlns:a16="http://schemas.microsoft.com/office/drawing/2014/main" id="{02998B52-133D-4FFD-A611-25AAB5795F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4055"/>
              <a:ext cx="216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c. Máy xúc đất đang làm việc</a:t>
              </a:r>
            </a:p>
          </p:txBody>
        </p:sp>
      </p:grpSp>
      <p:grpSp>
        <p:nvGrpSpPr>
          <p:cNvPr id="30758" name="Group 38">
            <a:extLst>
              <a:ext uri="{FF2B5EF4-FFF2-40B4-BE49-F238E27FC236}">
                <a16:creationId xmlns="" xmlns:a16="http://schemas.microsoft.com/office/drawing/2014/main" id="{228D88F9-8313-42C7-AEF8-4134C335064D}"/>
              </a:ext>
            </a:extLst>
          </p:cNvPr>
          <p:cNvGrpSpPr>
            <a:grpSpLocks/>
          </p:cNvGrpSpPr>
          <p:nvPr/>
        </p:nvGrpSpPr>
        <p:grpSpPr bwMode="auto">
          <a:xfrm>
            <a:off x="6794500" y="4622801"/>
            <a:ext cx="3657600" cy="2100263"/>
            <a:chOff x="3552" y="2832"/>
            <a:chExt cx="1928" cy="1420"/>
          </a:xfrm>
        </p:grpSpPr>
        <p:pic>
          <p:nvPicPr>
            <p:cNvPr id="10252" name="Picture 34">
              <a:extLst>
                <a:ext uri="{FF2B5EF4-FFF2-40B4-BE49-F238E27FC236}">
                  <a16:creationId xmlns="" xmlns:a16="http://schemas.microsoft.com/office/drawing/2014/main" id="{A2E1E724-31E8-4C49-9891-049BA9C3A3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2832"/>
              <a:ext cx="1764" cy="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53882" dir="13500000" algn="ctr" rotWithShape="0">
                      <a:schemeClr val="bg1">
                        <a:alpha val="50000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0253" name="Text Box 35">
              <a:extLst>
                <a:ext uri="{FF2B5EF4-FFF2-40B4-BE49-F238E27FC236}">
                  <a16:creationId xmlns="" xmlns:a16="http://schemas.microsoft.com/office/drawing/2014/main" id="{B6BCDB85-ABD8-4278-A235-6AB0EAFE9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984"/>
              <a:ext cx="1928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d. Lực sĩ đang nâng tạ lên</a:t>
              </a:r>
            </a:p>
          </p:txBody>
        </p:sp>
      </p:grpSp>
      <p:grpSp>
        <p:nvGrpSpPr>
          <p:cNvPr id="30763" name="Group 43">
            <a:extLst>
              <a:ext uri="{FF2B5EF4-FFF2-40B4-BE49-F238E27FC236}">
                <a16:creationId xmlns="" xmlns:a16="http://schemas.microsoft.com/office/drawing/2014/main" id="{8E4D6203-A88B-4A2B-A34F-04FDB614455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191000"/>
            <a:ext cx="5562600" cy="2667000"/>
            <a:chOff x="48" y="2640"/>
            <a:chExt cx="3504" cy="1680"/>
          </a:xfrm>
        </p:grpSpPr>
        <p:sp>
          <p:nvSpPr>
            <p:cNvPr id="10249" name="Oval 40">
              <a:extLst>
                <a:ext uri="{FF2B5EF4-FFF2-40B4-BE49-F238E27FC236}">
                  <a16:creationId xmlns="" xmlns:a16="http://schemas.microsoft.com/office/drawing/2014/main" id="{A3189A23-AE71-4018-B954-F795DEC64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" y="2640"/>
              <a:ext cx="288" cy="288"/>
            </a:xfrm>
            <a:prstGeom prst="ellips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0" name="Oval 41">
              <a:extLst>
                <a:ext uri="{FF2B5EF4-FFF2-40B4-BE49-F238E27FC236}">
                  <a16:creationId xmlns="" xmlns:a16="http://schemas.microsoft.com/office/drawing/2014/main" id="{A7204B55-7350-450C-BC67-81E8BCE99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4032"/>
              <a:ext cx="288" cy="288"/>
            </a:xfrm>
            <a:prstGeom prst="ellips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1" name="Oval 42">
              <a:extLst>
                <a:ext uri="{FF2B5EF4-FFF2-40B4-BE49-F238E27FC236}">
                  <a16:creationId xmlns="" xmlns:a16="http://schemas.microsoft.com/office/drawing/2014/main" id="{726E25D5-D483-48E8-8C4B-DDAE003E65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984"/>
              <a:ext cx="288" cy="288"/>
            </a:xfrm>
            <a:prstGeom prst="ellips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92" decel="1000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192" decel="100000"/>
                                        <p:tgtEl>
                                          <p:spTgt spid="3075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192" fill="hold"/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192" fill="hold"/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92" decel="1000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192" decel="100000"/>
                                        <p:tgtEl>
                                          <p:spTgt spid="307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6" dur="192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7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8" dur="192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9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307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AutoShape 5">
            <a:extLst>
              <a:ext uri="{FF2B5EF4-FFF2-40B4-BE49-F238E27FC236}">
                <a16:creationId xmlns="" xmlns:a16="http://schemas.microsoft.com/office/drawing/2014/main" id="{255F90DC-54A5-4013-90D0-784371DC6BF8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5943600" y="5432425"/>
            <a:ext cx="304800" cy="304800"/>
          </a:xfrm>
          <a:custGeom>
            <a:avLst/>
            <a:gdLst>
              <a:gd name="T0" fmla="*/ 152400 w 21600"/>
              <a:gd name="T1" fmla="*/ 0 h 21600"/>
              <a:gd name="T2" fmla="*/ 304800 w 21600"/>
              <a:gd name="T3" fmla="*/ 152400 h 21600"/>
              <a:gd name="T4" fmla="*/ 152400 w 21600"/>
              <a:gd name="T5" fmla="*/ 304800 h 21600"/>
              <a:gd name="T6" fmla="*/ 0 w 21600"/>
              <a:gd name="T7" fmla="*/ 15240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374 w 21600"/>
              <a:gd name="T13" fmla="*/ 3964 h 21600"/>
              <a:gd name="T14" fmla="*/ 17841 w 21600"/>
              <a:gd name="T15" fmla="*/ 1763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9689" y="1725"/>
                </a:moveTo>
                <a:lnTo>
                  <a:pt x="10304" y="85"/>
                </a:lnTo>
                <a:lnTo>
                  <a:pt x="11637" y="85"/>
                </a:lnTo>
                <a:lnTo>
                  <a:pt x="12303" y="1777"/>
                </a:lnTo>
                <a:lnTo>
                  <a:pt x="13072" y="1931"/>
                </a:lnTo>
                <a:lnTo>
                  <a:pt x="14303" y="598"/>
                </a:lnTo>
                <a:lnTo>
                  <a:pt x="15533" y="1110"/>
                </a:lnTo>
                <a:lnTo>
                  <a:pt x="15584" y="2905"/>
                </a:lnTo>
                <a:lnTo>
                  <a:pt x="16405" y="3520"/>
                </a:lnTo>
                <a:lnTo>
                  <a:pt x="17891" y="2751"/>
                </a:lnTo>
                <a:lnTo>
                  <a:pt x="18917" y="3674"/>
                </a:lnTo>
                <a:lnTo>
                  <a:pt x="18199" y="5314"/>
                </a:lnTo>
                <a:lnTo>
                  <a:pt x="18763" y="6083"/>
                </a:lnTo>
                <a:lnTo>
                  <a:pt x="20403" y="6032"/>
                </a:lnTo>
                <a:lnTo>
                  <a:pt x="20865" y="7211"/>
                </a:lnTo>
                <a:lnTo>
                  <a:pt x="19737" y="8185"/>
                </a:lnTo>
                <a:lnTo>
                  <a:pt x="20096" y="9723"/>
                </a:lnTo>
                <a:lnTo>
                  <a:pt x="21634" y="10287"/>
                </a:lnTo>
                <a:lnTo>
                  <a:pt x="21582" y="11620"/>
                </a:lnTo>
                <a:lnTo>
                  <a:pt x="20147" y="12184"/>
                </a:lnTo>
                <a:lnTo>
                  <a:pt x="19942" y="13158"/>
                </a:lnTo>
                <a:lnTo>
                  <a:pt x="21070" y="14234"/>
                </a:lnTo>
                <a:lnTo>
                  <a:pt x="20608" y="15362"/>
                </a:lnTo>
                <a:lnTo>
                  <a:pt x="19019" y="15465"/>
                </a:lnTo>
                <a:lnTo>
                  <a:pt x="18404" y="16439"/>
                </a:lnTo>
                <a:lnTo>
                  <a:pt x="19122" y="17925"/>
                </a:lnTo>
                <a:lnTo>
                  <a:pt x="18096" y="18797"/>
                </a:lnTo>
                <a:lnTo>
                  <a:pt x="16763" y="18284"/>
                </a:lnTo>
                <a:lnTo>
                  <a:pt x="15431" y="19002"/>
                </a:lnTo>
                <a:lnTo>
                  <a:pt x="15277" y="20848"/>
                </a:lnTo>
                <a:lnTo>
                  <a:pt x="14149" y="21155"/>
                </a:lnTo>
                <a:lnTo>
                  <a:pt x="13021" y="19925"/>
                </a:lnTo>
                <a:lnTo>
                  <a:pt x="12252" y="20181"/>
                </a:lnTo>
                <a:lnTo>
                  <a:pt x="11739" y="21668"/>
                </a:lnTo>
                <a:lnTo>
                  <a:pt x="10201" y="21668"/>
                </a:lnTo>
                <a:lnTo>
                  <a:pt x="9740" y="20130"/>
                </a:lnTo>
                <a:lnTo>
                  <a:pt x="8253" y="19771"/>
                </a:lnTo>
                <a:lnTo>
                  <a:pt x="7125" y="21001"/>
                </a:lnTo>
                <a:lnTo>
                  <a:pt x="5895" y="20489"/>
                </a:lnTo>
                <a:lnTo>
                  <a:pt x="5946" y="18592"/>
                </a:lnTo>
                <a:lnTo>
                  <a:pt x="5177" y="18131"/>
                </a:lnTo>
                <a:lnTo>
                  <a:pt x="3383" y="18848"/>
                </a:lnTo>
                <a:lnTo>
                  <a:pt x="2614" y="17874"/>
                </a:lnTo>
                <a:lnTo>
                  <a:pt x="3383" y="16182"/>
                </a:lnTo>
                <a:lnTo>
                  <a:pt x="2922" y="15465"/>
                </a:lnTo>
                <a:lnTo>
                  <a:pt x="922" y="15516"/>
                </a:lnTo>
                <a:lnTo>
                  <a:pt x="512" y="14234"/>
                </a:lnTo>
                <a:lnTo>
                  <a:pt x="1948" y="12901"/>
                </a:lnTo>
                <a:lnTo>
                  <a:pt x="1896" y="12184"/>
                </a:lnTo>
                <a:lnTo>
                  <a:pt x="0" y="11415"/>
                </a:lnTo>
                <a:lnTo>
                  <a:pt x="51" y="10031"/>
                </a:lnTo>
                <a:lnTo>
                  <a:pt x="1948" y="9313"/>
                </a:lnTo>
                <a:lnTo>
                  <a:pt x="2101" y="8595"/>
                </a:lnTo>
                <a:lnTo>
                  <a:pt x="615" y="7160"/>
                </a:lnTo>
                <a:lnTo>
                  <a:pt x="1127" y="5878"/>
                </a:lnTo>
                <a:lnTo>
                  <a:pt x="3178" y="5981"/>
                </a:lnTo>
                <a:lnTo>
                  <a:pt x="3588" y="5417"/>
                </a:lnTo>
                <a:lnTo>
                  <a:pt x="2819" y="3520"/>
                </a:lnTo>
                <a:lnTo>
                  <a:pt x="3742" y="2597"/>
                </a:lnTo>
                <a:lnTo>
                  <a:pt x="5536" y="3417"/>
                </a:lnTo>
                <a:lnTo>
                  <a:pt x="6049" y="3058"/>
                </a:lnTo>
                <a:lnTo>
                  <a:pt x="6100" y="1264"/>
                </a:lnTo>
                <a:lnTo>
                  <a:pt x="7228" y="700"/>
                </a:lnTo>
                <a:lnTo>
                  <a:pt x="8510" y="2033"/>
                </a:lnTo>
                <a:lnTo>
                  <a:pt x="9689" y="1725"/>
                </a:lnTo>
                <a:close/>
                <a:moveTo>
                  <a:pt x="10817" y="14422"/>
                </a:moveTo>
                <a:lnTo>
                  <a:pt x="11175" y="14388"/>
                </a:lnTo>
                <a:lnTo>
                  <a:pt x="11534" y="14354"/>
                </a:lnTo>
                <a:lnTo>
                  <a:pt x="11893" y="14268"/>
                </a:lnTo>
                <a:lnTo>
                  <a:pt x="12218" y="14166"/>
                </a:lnTo>
                <a:lnTo>
                  <a:pt x="12508" y="13995"/>
                </a:lnTo>
                <a:lnTo>
                  <a:pt x="12816" y="13807"/>
                </a:lnTo>
                <a:lnTo>
                  <a:pt x="13106" y="13602"/>
                </a:lnTo>
                <a:lnTo>
                  <a:pt x="13329" y="13380"/>
                </a:lnTo>
                <a:lnTo>
                  <a:pt x="13568" y="13106"/>
                </a:lnTo>
                <a:lnTo>
                  <a:pt x="13790" y="12850"/>
                </a:lnTo>
                <a:lnTo>
                  <a:pt x="13961" y="12560"/>
                </a:lnTo>
                <a:lnTo>
                  <a:pt x="14115" y="12269"/>
                </a:lnTo>
                <a:lnTo>
                  <a:pt x="14217" y="11927"/>
                </a:lnTo>
                <a:lnTo>
                  <a:pt x="14320" y="11568"/>
                </a:lnTo>
                <a:lnTo>
                  <a:pt x="14388" y="11210"/>
                </a:lnTo>
                <a:lnTo>
                  <a:pt x="14388" y="10851"/>
                </a:lnTo>
                <a:lnTo>
                  <a:pt x="14388" y="10492"/>
                </a:lnTo>
                <a:lnTo>
                  <a:pt x="14320" y="10133"/>
                </a:lnTo>
                <a:lnTo>
                  <a:pt x="14217" y="9808"/>
                </a:lnTo>
                <a:lnTo>
                  <a:pt x="14115" y="9467"/>
                </a:lnTo>
                <a:lnTo>
                  <a:pt x="13961" y="9142"/>
                </a:lnTo>
                <a:lnTo>
                  <a:pt x="13790" y="8851"/>
                </a:lnTo>
                <a:lnTo>
                  <a:pt x="13568" y="8595"/>
                </a:lnTo>
                <a:lnTo>
                  <a:pt x="13329" y="8322"/>
                </a:lnTo>
                <a:lnTo>
                  <a:pt x="13106" y="8100"/>
                </a:lnTo>
                <a:lnTo>
                  <a:pt x="12816" y="7894"/>
                </a:lnTo>
                <a:lnTo>
                  <a:pt x="12508" y="7741"/>
                </a:lnTo>
                <a:lnTo>
                  <a:pt x="12218" y="7570"/>
                </a:lnTo>
                <a:lnTo>
                  <a:pt x="11893" y="7433"/>
                </a:lnTo>
                <a:lnTo>
                  <a:pt x="11534" y="7382"/>
                </a:lnTo>
                <a:lnTo>
                  <a:pt x="11175" y="7313"/>
                </a:lnTo>
                <a:lnTo>
                  <a:pt x="10817" y="7313"/>
                </a:lnTo>
                <a:lnTo>
                  <a:pt x="10441" y="7313"/>
                </a:lnTo>
                <a:lnTo>
                  <a:pt x="10082" y="7382"/>
                </a:lnTo>
                <a:lnTo>
                  <a:pt x="9757" y="7433"/>
                </a:lnTo>
                <a:lnTo>
                  <a:pt x="9432" y="7570"/>
                </a:lnTo>
                <a:lnTo>
                  <a:pt x="9142" y="7741"/>
                </a:lnTo>
                <a:lnTo>
                  <a:pt x="8834" y="7894"/>
                </a:lnTo>
                <a:lnTo>
                  <a:pt x="8544" y="8100"/>
                </a:lnTo>
                <a:lnTo>
                  <a:pt x="8287" y="8322"/>
                </a:lnTo>
                <a:lnTo>
                  <a:pt x="8048" y="8595"/>
                </a:lnTo>
                <a:lnTo>
                  <a:pt x="7860" y="8851"/>
                </a:lnTo>
                <a:lnTo>
                  <a:pt x="7689" y="9142"/>
                </a:lnTo>
                <a:lnTo>
                  <a:pt x="7536" y="9467"/>
                </a:lnTo>
                <a:lnTo>
                  <a:pt x="7399" y="9808"/>
                </a:lnTo>
                <a:lnTo>
                  <a:pt x="7331" y="10133"/>
                </a:lnTo>
                <a:lnTo>
                  <a:pt x="7262" y="10492"/>
                </a:lnTo>
                <a:lnTo>
                  <a:pt x="7262" y="10851"/>
                </a:lnTo>
                <a:lnTo>
                  <a:pt x="7262" y="11210"/>
                </a:lnTo>
                <a:lnTo>
                  <a:pt x="7331" y="11568"/>
                </a:lnTo>
                <a:lnTo>
                  <a:pt x="7399" y="11927"/>
                </a:lnTo>
                <a:lnTo>
                  <a:pt x="7536" y="12269"/>
                </a:lnTo>
                <a:lnTo>
                  <a:pt x="7689" y="12560"/>
                </a:lnTo>
                <a:lnTo>
                  <a:pt x="7860" y="12850"/>
                </a:lnTo>
                <a:lnTo>
                  <a:pt x="8048" y="13106"/>
                </a:lnTo>
                <a:lnTo>
                  <a:pt x="8287" y="13380"/>
                </a:lnTo>
                <a:lnTo>
                  <a:pt x="8544" y="13602"/>
                </a:lnTo>
                <a:lnTo>
                  <a:pt x="8834" y="13807"/>
                </a:lnTo>
                <a:lnTo>
                  <a:pt x="9142" y="13995"/>
                </a:lnTo>
                <a:lnTo>
                  <a:pt x="9432" y="14166"/>
                </a:lnTo>
                <a:lnTo>
                  <a:pt x="9757" y="14268"/>
                </a:lnTo>
                <a:lnTo>
                  <a:pt x="10082" y="14354"/>
                </a:lnTo>
                <a:lnTo>
                  <a:pt x="10441" y="14388"/>
                </a:lnTo>
                <a:lnTo>
                  <a:pt x="10817" y="14422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4" name="AutoShape 6">
            <a:extLst>
              <a:ext uri="{FF2B5EF4-FFF2-40B4-BE49-F238E27FC236}">
                <a16:creationId xmlns="" xmlns:a16="http://schemas.microsoft.com/office/drawing/2014/main" id="{1627023F-EF6D-4CA9-96B8-2430D10FC366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6248400" y="5470525"/>
            <a:ext cx="457200" cy="457200"/>
          </a:xfrm>
          <a:custGeom>
            <a:avLst/>
            <a:gdLst>
              <a:gd name="T0" fmla="*/ 228600 w 21600"/>
              <a:gd name="T1" fmla="*/ 0 h 21600"/>
              <a:gd name="T2" fmla="*/ 457200 w 21600"/>
              <a:gd name="T3" fmla="*/ 228600 h 21600"/>
              <a:gd name="T4" fmla="*/ 228600 w 21600"/>
              <a:gd name="T5" fmla="*/ 457200 h 21600"/>
              <a:gd name="T6" fmla="*/ 0 w 21600"/>
              <a:gd name="T7" fmla="*/ 22860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374 w 21600"/>
              <a:gd name="T13" fmla="*/ 3964 h 21600"/>
              <a:gd name="T14" fmla="*/ 17841 w 21600"/>
              <a:gd name="T15" fmla="*/ 1763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9689" y="1725"/>
                </a:moveTo>
                <a:lnTo>
                  <a:pt x="10304" y="85"/>
                </a:lnTo>
                <a:lnTo>
                  <a:pt x="11637" y="85"/>
                </a:lnTo>
                <a:lnTo>
                  <a:pt x="12303" y="1777"/>
                </a:lnTo>
                <a:lnTo>
                  <a:pt x="13072" y="1931"/>
                </a:lnTo>
                <a:lnTo>
                  <a:pt x="14303" y="598"/>
                </a:lnTo>
                <a:lnTo>
                  <a:pt x="15533" y="1110"/>
                </a:lnTo>
                <a:lnTo>
                  <a:pt x="15584" y="2905"/>
                </a:lnTo>
                <a:lnTo>
                  <a:pt x="16405" y="3520"/>
                </a:lnTo>
                <a:lnTo>
                  <a:pt x="17891" y="2751"/>
                </a:lnTo>
                <a:lnTo>
                  <a:pt x="18917" y="3674"/>
                </a:lnTo>
                <a:lnTo>
                  <a:pt x="18199" y="5314"/>
                </a:lnTo>
                <a:lnTo>
                  <a:pt x="18763" y="6083"/>
                </a:lnTo>
                <a:lnTo>
                  <a:pt x="20403" y="6032"/>
                </a:lnTo>
                <a:lnTo>
                  <a:pt x="20865" y="7211"/>
                </a:lnTo>
                <a:lnTo>
                  <a:pt x="19737" y="8185"/>
                </a:lnTo>
                <a:lnTo>
                  <a:pt x="20096" y="9723"/>
                </a:lnTo>
                <a:lnTo>
                  <a:pt x="21634" y="10287"/>
                </a:lnTo>
                <a:lnTo>
                  <a:pt x="21582" y="11620"/>
                </a:lnTo>
                <a:lnTo>
                  <a:pt x="20147" y="12184"/>
                </a:lnTo>
                <a:lnTo>
                  <a:pt x="19942" y="13158"/>
                </a:lnTo>
                <a:lnTo>
                  <a:pt x="21070" y="14234"/>
                </a:lnTo>
                <a:lnTo>
                  <a:pt x="20608" y="15362"/>
                </a:lnTo>
                <a:lnTo>
                  <a:pt x="19019" y="15465"/>
                </a:lnTo>
                <a:lnTo>
                  <a:pt x="18404" y="16439"/>
                </a:lnTo>
                <a:lnTo>
                  <a:pt x="19122" y="17925"/>
                </a:lnTo>
                <a:lnTo>
                  <a:pt x="18096" y="18797"/>
                </a:lnTo>
                <a:lnTo>
                  <a:pt x="16763" y="18284"/>
                </a:lnTo>
                <a:lnTo>
                  <a:pt x="15431" y="19002"/>
                </a:lnTo>
                <a:lnTo>
                  <a:pt x="15277" y="20848"/>
                </a:lnTo>
                <a:lnTo>
                  <a:pt x="14149" y="21155"/>
                </a:lnTo>
                <a:lnTo>
                  <a:pt x="13021" y="19925"/>
                </a:lnTo>
                <a:lnTo>
                  <a:pt x="12252" y="20181"/>
                </a:lnTo>
                <a:lnTo>
                  <a:pt x="11739" y="21668"/>
                </a:lnTo>
                <a:lnTo>
                  <a:pt x="10201" y="21668"/>
                </a:lnTo>
                <a:lnTo>
                  <a:pt x="9740" y="20130"/>
                </a:lnTo>
                <a:lnTo>
                  <a:pt x="8253" y="19771"/>
                </a:lnTo>
                <a:lnTo>
                  <a:pt x="7125" y="21001"/>
                </a:lnTo>
                <a:lnTo>
                  <a:pt x="5895" y="20489"/>
                </a:lnTo>
                <a:lnTo>
                  <a:pt x="5946" y="18592"/>
                </a:lnTo>
                <a:lnTo>
                  <a:pt x="5177" y="18131"/>
                </a:lnTo>
                <a:lnTo>
                  <a:pt x="3383" y="18848"/>
                </a:lnTo>
                <a:lnTo>
                  <a:pt x="2614" y="17874"/>
                </a:lnTo>
                <a:lnTo>
                  <a:pt x="3383" y="16182"/>
                </a:lnTo>
                <a:lnTo>
                  <a:pt x="2922" y="15465"/>
                </a:lnTo>
                <a:lnTo>
                  <a:pt x="922" y="15516"/>
                </a:lnTo>
                <a:lnTo>
                  <a:pt x="512" y="14234"/>
                </a:lnTo>
                <a:lnTo>
                  <a:pt x="1948" y="12901"/>
                </a:lnTo>
                <a:lnTo>
                  <a:pt x="1896" y="12184"/>
                </a:lnTo>
                <a:lnTo>
                  <a:pt x="0" y="11415"/>
                </a:lnTo>
                <a:lnTo>
                  <a:pt x="51" y="10031"/>
                </a:lnTo>
                <a:lnTo>
                  <a:pt x="1948" y="9313"/>
                </a:lnTo>
                <a:lnTo>
                  <a:pt x="2101" y="8595"/>
                </a:lnTo>
                <a:lnTo>
                  <a:pt x="615" y="7160"/>
                </a:lnTo>
                <a:lnTo>
                  <a:pt x="1127" y="5878"/>
                </a:lnTo>
                <a:lnTo>
                  <a:pt x="3178" y="5981"/>
                </a:lnTo>
                <a:lnTo>
                  <a:pt x="3588" y="5417"/>
                </a:lnTo>
                <a:lnTo>
                  <a:pt x="2819" y="3520"/>
                </a:lnTo>
                <a:lnTo>
                  <a:pt x="3742" y="2597"/>
                </a:lnTo>
                <a:lnTo>
                  <a:pt x="5536" y="3417"/>
                </a:lnTo>
                <a:lnTo>
                  <a:pt x="6049" y="3058"/>
                </a:lnTo>
                <a:lnTo>
                  <a:pt x="6100" y="1264"/>
                </a:lnTo>
                <a:lnTo>
                  <a:pt x="7228" y="700"/>
                </a:lnTo>
                <a:lnTo>
                  <a:pt x="8510" y="2033"/>
                </a:lnTo>
                <a:lnTo>
                  <a:pt x="9689" y="1725"/>
                </a:lnTo>
                <a:close/>
                <a:moveTo>
                  <a:pt x="10817" y="14422"/>
                </a:moveTo>
                <a:lnTo>
                  <a:pt x="11175" y="14388"/>
                </a:lnTo>
                <a:lnTo>
                  <a:pt x="11534" y="14354"/>
                </a:lnTo>
                <a:lnTo>
                  <a:pt x="11893" y="14268"/>
                </a:lnTo>
                <a:lnTo>
                  <a:pt x="12218" y="14166"/>
                </a:lnTo>
                <a:lnTo>
                  <a:pt x="12508" y="13995"/>
                </a:lnTo>
                <a:lnTo>
                  <a:pt x="12816" y="13807"/>
                </a:lnTo>
                <a:lnTo>
                  <a:pt x="13106" y="13602"/>
                </a:lnTo>
                <a:lnTo>
                  <a:pt x="13329" y="13380"/>
                </a:lnTo>
                <a:lnTo>
                  <a:pt x="13568" y="13106"/>
                </a:lnTo>
                <a:lnTo>
                  <a:pt x="13790" y="12850"/>
                </a:lnTo>
                <a:lnTo>
                  <a:pt x="13961" y="12560"/>
                </a:lnTo>
                <a:lnTo>
                  <a:pt x="14115" y="12269"/>
                </a:lnTo>
                <a:lnTo>
                  <a:pt x="14217" y="11927"/>
                </a:lnTo>
                <a:lnTo>
                  <a:pt x="14320" y="11568"/>
                </a:lnTo>
                <a:lnTo>
                  <a:pt x="14388" y="11210"/>
                </a:lnTo>
                <a:lnTo>
                  <a:pt x="14388" y="10851"/>
                </a:lnTo>
                <a:lnTo>
                  <a:pt x="14388" y="10492"/>
                </a:lnTo>
                <a:lnTo>
                  <a:pt x="14320" y="10133"/>
                </a:lnTo>
                <a:lnTo>
                  <a:pt x="14217" y="9808"/>
                </a:lnTo>
                <a:lnTo>
                  <a:pt x="14115" y="9467"/>
                </a:lnTo>
                <a:lnTo>
                  <a:pt x="13961" y="9142"/>
                </a:lnTo>
                <a:lnTo>
                  <a:pt x="13790" y="8851"/>
                </a:lnTo>
                <a:lnTo>
                  <a:pt x="13568" y="8595"/>
                </a:lnTo>
                <a:lnTo>
                  <a:pt x="13329" y="8322"/>
                </a:lnTo>
                <a:lnTo>
                  <a:pt x="13106" y="8100"/>
                </a:lnTo>
                <a:lnTo>
                  <a:pt x="12816" y="7894"/>
                </a:lnTo>
                <a:lnTo>
                  <a:pt x="12508" y="7741"/>
                </a:lnTo>
                <a:lnTo>
                  <a:pt x="12218" y="7570"/>
                </a:lnTo>
                <a:lnTo>
                  <a:pt x="11893" y="7433"/>
                </a:lnTo>
                <a:lnTo>
                  <a:pt x="11534" y="7382"/>
                </a:lnTo>
                <a:lnTo>
                  <a:pt x="11175" y="7313"/>
                </a:lnTo>
                <a:lnTo>
                  <a:pt x="10817" y="7313"/>
                </a:lnTo>
                <a:lnTo>
                  <a:pt x="10441" y="7313"/>
                </a:lnTo>
                <a:lnTo>
                  <a:pt x="10082" y="7382"/>
                </a:lnTo>
                <a:lnTo>
                  <a:pt x="9757" y="7433"/>
                </a:lnTo>
                <a:lnTo>
                  <a:pt x="9432" y="7570"/>
                </a:lnTo>
                <a:lnTo>
                  <a:pt x="9142" y="7741"/>
                </a:lnTo>
                <a:lnTo>
                  <a:pt x="8834" y="7894"/>
                </a:lnTo>
                <a:lnTo>
                  <a:pt x="8544" y="8100"/>
                </a:lnTo>
                <a:lnTo>
                  <a:pt x="8287" y="8322"/>
                </a:lnTo>
                <a:lnTo>
                  <a:pt x="8048" y="8595"/>
                </a:lnTo>
                <a:lnTo>
                  <a:pt x="7860" y="8851"/>
                </a:lnTo>
                <a:lnTo>
                  <a:pt x="7689" y="9142"/>
                </a:lnTo>
                <a:lnTo>
                  <a:pt x="7536" y="9467"/>
                </a:lnTo>
                <a:lnTo>
                  <a:pt x="7399" y="9808"/>
                </a:lnTo>
                <a:lnTo>
                  <a:pt x="7331" y="10133"/>
                </a:lnTo>
                <a:lnTo>
                  <a:pt x="7262" y="10492"/>
                </a:lnTo>
                <a:lnTo>
                  <a:pt x="7262" y="10851"/>
                </a:lnTo>
                <a:lnTo>
                  <a:pt x="7262" y="11210"/>
                </a:lnTo>
                <a:lnTo>
                  <a:pt x="7331" y="11568"/>
                </a:lnTo>
                <a:lnTo>
                  <a:pt x="7399" y="11927"/>
                </a:lnTo>
                <a:lnTo>
                  <a:pt x="7536" y="12269"/>
                </a:lnTo>
                <a:lnTo>
                  <a:pt x="7689" y="12560"/>
                </a:lnTo>
                <a:lnTo>
                  <a:pt x="7860" y="12850"/>
                </a:lnTo>
                <a:lnTo>
                  <a:pt x="8048" y="13106"/>
                </a:lnTo>
                <a:lnTo>
                  <a:pt x="8287" y="13380"/>
                </a:lnTo>
                <a:lnTo>
                  <a:pt x="8544" y="13602"/>
                </a:lnTo>
                <a:lnTo>
                  <a:pt x="8834" y="13807"/>
                </a:lnTo>
                <a:lnTo>
                  <a:pt x="9142" y="13995"/>
                </a:lnTo>
                <a:lnTo>
                  <a:pt x="9432" y="14166"/>
                </a:lnTo>
                <a:lnTo>
                  <a:pt x="9757" y="14268"/>
                </a:lnTo>
                <a:lnTo>
                  <a:pt x="10082" y="14354"/>
                </a:lnTo>
                <a:lnTo>
                  <a:pt x="10441" y="14388"/>
                </a:lnTo>
                <a:lnTo>
                  <a:pt x="10817" y="14422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3" name="Line 7">
            <a:extLst>
              <a:ext uri="{FF2B5EF4-FFF2-40B4-BE49-F238E27FC236}">
                <a16:creationId xmlns="" xmlns:a16="http://schemas.microsoft.com/office/drawing/2014/main" id="{66710F1F-D8A7-428E-8C35-E5E3933A1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3425" y="585152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4" name="Line 8">
            <a:extLst>
              <a:ext uri="{FF2B5EF4-FFF2-40B4-BE49-F238E27FC236}">
                <a16:creationId xmlns="" xmlns:a16="http://schemas.microsoft.com/office/drawing/2014/main" id="{2409C037-8FBB-4E89-96D1-8914201512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583247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5" name="Line 9">
            <a:extLst>
              <a:ext uri="{FF2B5EF4-FFF2-40B4-BE49-F238E27FC236}">
                <a16:creationId xmlns="" xmlns:a16="http://schemas.microsoft.com/office/drawing/2014/main" id="{24FBE463-2DD6-4BAE-8E5B-C841E602CE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6350" y="586105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6" name="Line 10">
            <a:extLst>
              <a:ext uri="{FF2B5EF4-FFF2-40B4-BE49-F238E27FC236}">
                <a16:creationId xmlns="" xmlns:a16="http://schemas.microsoft.com/office/drawing/2014/main" id="{7ABDBB15-3255-4A31-9C5A-4146A73EF5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3525" y="58420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7" name="Line 11">
            <a:extLst>
              <a:ext uri="{FF2B5EF4-FFF2-40B4-BE49-F238E27FC236}">
                <a16:creationId xmlns="" xmlns:a16="http://schemas.microsoft.com/office/drawing/2014/main" id="{582FE4C1-32B8-43BD-BC5C-CE3A20DE1B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175" y="585152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8" name="Line 12">
            <a:extLst>
              <a:ext uri="{FF2B5EF4-FFF2-40B4-BE49-F238E27FC236}">
                <a16:creationId xmlns="" xmlns:a16="http://schemas.microsoft.com/office/drawing/2014/main" id="{7C06D394-BE15-4F2D-8811-DD3D8A6705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8350" y="583247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9" name="Line 13">
            <a:extLst>
              <a:ext uri="{FF2B5EF4-FFF2-40B4-BE49-F238E27FC236}">
                <a16:creationId xmlns="" xmlns:a16="http://schemas.microsoft.com/office/drawing/2014/main" id="{6A3E5326-7311-4FDA-8657-63B9D3B33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2675" y="587057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0" name="Line 14">
            <a:extLst>
              <a:ext uri="{FF2B5EF4-FFF2-40B4-BE49-F238E27FC236}">
                <a16:creationId xmlns="" xmlns:a16="http://schemas.microsoft.com/office/drawing/2014/main" id="{00C3579C-9576-4715-B69B-45F78A5CCF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9850" y="585152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1" name="Line 15">
            <a:extLst>
              <a:ext uri="{FF2B5EF4-FFF2-40B4-BE49-F238E27FC236}">
                <a16:creationId xmlns="" xmlns:a16="http://schemas.microsoft.com/office/drawing/2014/main" id="{66D834FD-0C4E-4CB0-A456-E98AA14871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8801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2" name="Line 16">
            <a:extLst>
              <a:ext uri="{FF2B5EF4-FFF2-40B4-BE49-F238E27FC236}">
                <a16:creationId xmlns="" xmlns:a16="http://schemas.microsoft.com/office/drawing/2014/main" id="{8EEA4817-95EC-4626-B1FB-73E8A0129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2775" y="586105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3" name="Line 17">
            <a:extLst>
              <a:ext uri="{FF2B5EF4-FFF2-40B4-BE49-F238E27FC236}">
                <a16:creationId xmlns="" xmlns:a16="http://schemas.microsoft.com/office/drawing/2014/main" id="{8CDC5F87-C7CF-46DD-AFA9-418B8EC1B67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10425" y="587057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46" name="Rectangle 18">
            <a:extLst>
              <a:ext uri="{FF2B5EF4-FFF2-40B4-BE49-F238E27FC236}">
                <a16:creationId xmlns="" xmlns:a16="http://schemas.microsoft.com/office/drawing/2014/main" id="{D6D9733D-22D0-4898-84DA-23B2FE260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013200"/>
            <a:ext cx="152400" cy="762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lin ang="0" scaled="1"/>
          </a:gradFill>
          <a:ln w="9525">
            <a:solidFill>
              <a:srgbClr val="3366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47" name="AutoShape 19">
            <a:extLst>
              <a:ext uri="{FF2B5EF4-FFF2-40B4-BE49-F238E27FC236}">
                <a16:creationId xmlns="" xmlns:a16="http://schemas.microsoft.com/office/drawing/2014/main" id="{E231126F-1054-49FC-93FD-46F017404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584700"/>
            <a:ext cx="857250" cy="762000"/>
          </a:xfrm>
          <a:prstGeom prst="hexagon">
            <a:avLst>
              <a:gd name="adj" fmla="val 10047"/>
              <a:gd name="vf" fmla="val 11547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48" name="AutoShape 20">
            <a:extLst>
              <a:ext uri="{FF2B5EF4-FFF2-40B4-BE49-F238E27FC236}">
                <a16:creationId xmlns="" xmlns:a16="http://schemas.microsoft.com/office/drawing/2014/main" id="{5358DB89-1AB7-4D31-8881-4810C14D2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318000"/>
            <a:ext cx="762000" cy="1143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49" name="AutoShape 21">
            <a:extLst>
              <a:ext uri="{FF2B5EF4-FFF2-40B4-BE49-F238E27FC236}">
                <a16:creationId xmlns="" xmlns:a16="http://schemas.microsoft.com/office/drawing/2014/main" id="{A63E47EB-4D0D-4A37-8606-A3296C581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927600"/>
            <a:ext cx="76200" cy="152400"/>
          </a:xfrm>
          <a:prstGeom prst="plus">
            <a:avLst>
              <a:gd name="adj" fmla="val 25000"/>
            </a:avLst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8" name="AutoShape 22">
            <a:extLst>
              <a:ext uri="{FF2B5EF4-FFF2-40B4-BE49-F238E27FC236}">
                <a16:creationId xmlns="" xmlns:a16="http://schemas.microsoft.com/office/drawing/2014/main" id="{C500F61E-1CE9-4C07-B6E8-281629774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546600"/>
            <a:ext cx="762000" cy="1143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472F18"/>
              </a:gs>
              <a:gs pos="100000">
                <a:srgbClr val="996633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51" name="AutoShape 23">
            <a:extLst>
              <a:ext uri="{FF2B5EF4-FFF2-40B4-BE49-F238E27FC236}">
                <a16:creationId xmlns="" xmlns:a16="http://schemas.microsoft.com/office/drawing/2014/main" id="{37A4DD71-4FA5-4928-8378-9B9610A39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908550"/>
            <a:ext cx="152400" cy="171450"/>
          </a:xfrm>
          <a:prstGeom prst="plus">
            <a:avLst>
              <a:gd name="adj" fmla="val 25000"/>
            </a:avLst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0" name="AutoShape 24">
            <a:extLst>
              <a:ext uri="{FF2B5EF4-FFF2-40B4-BE49-F238E27FC236}">
                <a16:creationId xmlns="" xmlns:a16="http://schemas.microsoft.com/office/drawing/2014/main" id="{49FBE7B3-F9DA-4EB9-9163-2E706C4ED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4546600"/>
            <a:ext cx="762000" cy="11239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472F18"/>
              </a:gs>
              <a:gs pos="100000">
                <a:srgbClr val="996633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153" name="Group 25">
            <a:extLst>
              <a:ext uri="{FF2B5EF4-FFF2-40B4-BE49-F238E27FC236}">
                <a16:creationId xmlns="" xmlns:a16="http://schemas.microsoft.com/office/drawing/2014/main" id="{BB2F865B-6089-4F18-9CB3-9DE181CBF10B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5689600"/>
            <a:ext cx="381000" cy="381000"/>
            <a:chOff x="864" y="3456"/>
            <a:chExt cx="240" cy="240"/>
          </a:xfrm>
        </p:grpSpPr>
        <p:sp>
          <p:nvSpPr>
            <p:cNvPr id="12350" name="AutoShape 26">
              <a:extLst>
                <a:ext uri="{FF2B5EF4-FFF2-40B4-BE49-F238E27FC236}">
                  <a16:creationId xmlns="" xmlns:a16="http://schemas.microsoft.com/office/drawing/2014/main" id="{DB2F6AD6-EBE0-4DA5-B5FC-9BAE2A462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56"/>
              <a:ext cx="240" cy="240"/>
            </a:xfrm>
            <a:custGeom>
              <a:avLst/>
              <a:gdLst>
                <a:gd name="T0" fmla="*/ 120 w 21600"/>
                <a:gd name="T1" fmla="*/ 0 h 21600"/>
                <a:gd name="T2" fmla="*/ 35 w 21600"/>
                <a:gd name="T3" fmla="*/ 35 h 21600"/>
                <a:gd name="T4" fmla="*/ 0 w 21600"/>
                <a:gd name="T5" fmla="*/ 120 h 21600"/>
                <a:gd name="T6" fmla="*/ 35 w 21600"/>
                <a:gd name="T7" fmla="*/ 205 h 21600"/>
                <a:gd name="T8" fmla="*/ 120 w 21600"/>
                <a:gd name="T9" fmla="*/ 240 h 21600"/>
                <a:gd name="T10" fmla="*/ 205 w 21600"/>
                <a:gd name="T11" fmla="*/ 205 h 21600"/>
                <a:gd name="T12" fmla="*/ 240 w 21600"/>
                <a:gd name="T13" fmla="*/ 120 h 21600"/>
                <a:gd name="T14" fmla="*/ 205 w 21600"/>
                <a:gd name="T15" fmla="*/ 3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E33E0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51" name="Line 27">
              <a:extLst>
                <a:ext uri="{FF2B5EF4-FFF2-40B4-BE49-F238E27FC236}">
                  <a16:creationId xmlns="" xmlns:a16="http://schemas.microsoft.com/office/drawing/2014/main" id="{C5A1BFFF-1A9F-4AE0-839F-40FB7C4DCF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552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156" name="Group 28">
            <a:extLst>
              <a:ext uri="{FF2B5EF4-FFF2-40B4-BE49-F238E27FC236}">
                <a16:creationId xmlns="" xmlns:a16="http://schemas.microsoft.com/office/drawing/2014/main" id="{CF628FB1-1665-46B8-82B6-A44B38A8961F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5670550"/>
            <a:ext cx="381000" cy="381000"/>
            <a:chOff x="864" y="3456"/>
            <a:chExt cx="240" cy="240"/>
          </a:xfrm>
        </p:grpSpPr>
        <p:sp>
          <p:nvSpPr>
            <p:cNvPr id="12348" name="AutoShape 29">
              <a:extLst>
                <a:ext uri="{FF2B5EF4-FFF2-40B4-BE49-F238E27FC236}">
                  <a16:creationId xmlns="" xmlns:a16="http://schemas.microsoft.com/office/drawing/2014/main" id="{C2E7D5F8-43F5-4463-AB10-82E132197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56"/>
              <a:ext cx="240" cy="240"/>
            </a:xfrm>
            <a:custGeom>
              <a:avLst/>
              <a:gdLst>
                <a:gd name="T0" fmla="*/ 120 w 21600"/>
                <a:gd name="T1" fmla="*/ 0 h 21600"/>
                <a:gd name="T2" fmla="*/ 35 w 21600"/>
                <a:gd name="T3" fmla="*/ 35 h 21600"/>
                <a:gd name="T4" fmla="*/ 0 w 21600"/>
                <a:gd name="T5" fmla="*/ 120 h 21600"/>
                <a:gd name="T6" fmla="*/ 35 w 21600"/>
                <a:gd name="T7" fmla="*/ 205 h 21600"/>
                <a:gd name="T8" fmla="*/ 120 w 21600"/>
                <a:gd name="T9" fmla="*/ 240 h 21600"/>
                <a:gd name="T10" fmla="*/ 205 w 21600"/>
                <a:gd name="T11" fmla="*/ 205 h 21600"/>
                <a:gd name="T12" fmla="*/ 240 w 21600"/>
                <a:gd name="T13" fmla="*/ 120 h 21600"/>
                <a:gd name="T14" fmla="*/ 205 w 21600"/>
                <a:gd name="T15" fmla="*/ 3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E33E0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49" name="Line 30">
              <a:extLst>
                <a:ext uri="{FF2B5EF4-FFF2-40B4-BE49-F238E27FC236}">
                  <a16:creationId xmlns="" xmlns:a16="http://schemas.microsoft.com/office/drawing/2014/main" id="{3133C93D-CBFC-45C3-B38B-793625B263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552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159" name="Group 31">
            <a:extLst>
              <a:ext uri="{FF2B5EF4-FFF2-40B4-BE49-F238E27FC236}">
                <a16:creationId xmlns="" xmlns:a16="http://schemas.microsoft.com/office/drawing/2014/main" id="{933A8477-278E-4020-AFF5-5BC8311262B3}"/>
              </a:ext>
            </a:extLst>
          </p:cNvPr>
          <p:cNvGrpSpPr>
            <a:grpSpLocks/>
          </p:cNvGrpSpPr>
          <p:nvPr/>
        </p:nvGrpSpPr>
        <p:grpSpPr bwMode="auto">
          <a:xfrm>
            <a:off x="5657850" y="5689600"/>
            <a:ext cx="381000" cy="381000"/>
            <a:chOff x="864" y="3456"/>
            <a:chExt cx="240" cy="240"/>
          </a:xfrm>
        </p:grpSpPr>
        <p:sp>
          <p:nvSpPr>
            <p:cNvPr id="12346" name="AutoShape 32">
              <a:extLst>
                <a:ext uri="{FF2B5EF4-FFF2-40B4-BE49-F238E27FC236}">
                  <a16:creationId xmlns="" xmlns:a16="http://schemas.microsoft.com/office/drawing/2014/main" id="{824F38BA-33C8-4C81-9B97-3B2B09AA8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56"/>
              <a:ext cx="240" cy="240"/>
            </a:xfrm>
            <a:custGeom>
              <a:avLst/>
              <a:gdLst>
                <a:gd name="T0" fmla="*/ 120 w 21600"/>
                <a:gd name="T1" fmla="*/ 0 h 21600"/>
                <a:gd name="T2" fmla="*/ 35 w 21600"/>
                <a:gd name="T3" fmla="*/ 35 h 21600"/>
                <a:gd name="T4" fmla="*/ 0 w 21600"/>
                <a:gd name="T5" fmla="*/ 120 h 21600"/>
                <a:gd name="T6" fmla="*/ 35 w 21600"/>
                <a:gd name="T7" fmla="*/ 205 h 21600"/>
                <a:gd name="T8" fmla="*/ 120 w 21600"/>
                <a:gd name="T9" fmla="*/ 240 h 21600"/>
                <a:gd name="T10" fmla="*/ 205 w 21600"/>
                <a:gd name="T11" fmla="*/ 205 h 21600"/>
                <a:gd name="T12" fmla="*/ 240 w 21600"/>
                <a:gd name="T13" fmla="*/ 120 h 21600"/>
                <a:gd name="T14" fmla="*/ 205 w 21600"/>
                <a:gd name="T15" fmla="*/ 3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E33E0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47" name="Line 33">
              <a:extLst>
                <a:ext uri="{FF2B5EF4-FFF2-40B4-BE49-F238E27FC236}">
                  <a16:creationId xmlns="" xmlns:a16="http://schemas.microsoft.com/office/drawing/2014/main" id="{A115D06A-BE6A-4934-8FD3-03EBF66B5B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552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162" name="Group 34">
            <a:extLst>
              <a:ext uri="{FF2B5EF4-FFF2-40B4-BE49-F238E27FC236}">
                <a16:creationId xmlns="" xmlns:a16="http://schemas.microsoft.com/office/drawing/2014/main" id="{8CFB4C78-D022-478C-BAA3-2B8CB9456CA5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5689600"/>
            <a:ext cx="381000" cy="381000"/>
            <a:chOff x="864" y="3456"/>
            <a:chExt cx="240" cy="240"/>
          </a:xfrm>
        </p:grpSpPr>
        <p:sp>
          <p:nvSpPr>
            <p:cNvPr id="12344" name="AutoShape 35">
              <a:extLst>
                <a:ext uri="{FF2B5EF4-FFF2-40B4-BE49-F238E27FC236}">
                  <a16:creationId xmlns="" xmlns:a16="http://schemas.microsoft.com/office/drawing/2014/main" id="{F7C26DCE-2147-4B1D-AA30-5AE947AA1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56"/>
              <a:ext cx="240" cy="240"/>
            </a:xfrm>
            <a:custGeom>
              <a:avLst/>
              <a:gdLst>
                <a:gd name="T0" fmla="*/ 120 w 21600"/>
                <a:gd name="T1" fmla="*/ 0 h 21600"/>
                <a:gd name="T2" fmla="*/ 35 w 21600"/>
                <a:gd name="T3" fmla="*/ 35 h 21600"/>
                <a:gd name="T4" fmla="*/ 0 w 21600"/>
                <a:gd name="T5" fmla="*/ 120 h 21600"/>
                <a:gd name="T6" fmla="*/ 35 w 21600"/>
                <a:gd name="T7" fmla="*/ 205 h 21600"/>
                <a:gd name="T8" fmla="*/ 120 w 21600"/>
                <a:gd name="T9" fmla="*/ 240 h 21600"/>
                <a:gd name="T10" fmla="*/ 205 w 21600"/>
                <a:gd name="T11" fmla="*/ 205 h 21600"/>
                <a:gd name="T12" fmla="*/ 240 w 21600"/>
                <a:gd name="T13" fmla="*/ 120 h 21600"/>
                <a:gd name="T14" fmla="*/ 205 w 21600"/>
                <a:gd name="T15" fmla="*/ 3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E33E0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45" name="Line 36">
              <a:extLst>
                <a:ext uri="{FF2B5EF4-FFF2-40B4-BE49-F238E27FC236}">
                  <a16:creationId xmlns="" xmlns:a16="http://schemas.microsoft.com/office/drawing/2014/main" id="{A656C293-0533-4EC1-8F4F-8E29FDF77C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552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165" name="Group 37">
            <a:extLst>
              <a:ext uri="{FF2B5EF4-FFF2-40B4-BE49-F238E27FC236}">
                <a16:creationId xmlns="" xmlns:a16="http://schemas.microsoft.com/office/drawing/2014/main" id="{E67CA1D7-55E3-450A-93D9-9A8E84DEB111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5689600"/>
            <a:ext cx="381000" cy="381000"/>
            <a:chOff x="864" y="3456"/>
            <a:chExt cx="240" cy="240"/>
          </a:xfrm>
        </p:grpSpPr>
        <p:sp>
          <p:nvSpPr>
            <p:cNvPr id="12342" name="AutoShape 38">
              <a:extLst>
                <a:ext uri="{FF2B5EF4-FFF2-40B4-BE49-F238E27FC236}">
                  <a16:creationId xmlns="" xmlns:a16="http://schemas.microsoft.com/office/drawing/2014/main" id="{BDC7C6E3-9BB4-4702-BBC3-3A87E5861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56"/>
              <a:ext cx="240" cy="240"/>
            </a:xfrm>
            <a:custGeom>
              <a:avLst/>
              <a:gdLst>
                <a:gd name="T0" fmla="*/ 120 w 21600"/>
                <a:gd name="T1" fmla="*/ 0 h 21600"/>
                <a:gd name="T2" fmla="*/ 35 w 21600"/>
                <a:gd name="T3" fmla="*/ 35 h 21600"/>
                <a:gd name="T4" fmla="*/ 0 w 21600"/>
                <a:gd name="T5" fmla="*/ 120 h 21600"/>
                <a:gd name="T6" fmla="*/ 35 w 21600"/>
                <a:gd name="T7" fmla="*/ 205 h 21600"/>
                <a:gd name="T8" fmla="*/ 120 w 21600"/>
                <a:gd name="T9" fmla="*/ 240 h 21600"/>
                <a:gd name="T10" fmla="*/ 205 w 21600"/>
                <a:gd name="T11" fmla="*/ 205 h 21600"/>
                <a:gd name="T12" fmla="*/ 240 w 21600"/>
                <a:gd name="T13" fmla="*/ 120 h 21600"/>
                <a:gd name="T14" fmla="*/ 205 w 21600"/>
                <a:gd name="T15" fmla="*/ 3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E33E0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43" name="Line 39">
              <a:extLst>
                <a:ext uri="{FF2B5EF4-FFF2-40B4-BE49-F238E27FC236}">
                  <a16:creationId xmlns="" xmlns:a16="http://schemas.microsoft.com/office/drawing/2014/main" id="{80B35193-2E27-4163-AB08-4A294CB88C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552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168" name="Group 40">
            <a:extLst>
              <a:ext uri="{FF2B5EF4-FFF2-40B4-BE49-F238E27FC236}">
                <a16:creationId xmlns="" xmlns:a16="http://schemas.microsoft.com/office/drawing/2014/main" id="{872A4100-0AD3-41AA-83FD-8D7293902D03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5689600"/>
            <a:ext cx="381000" cy="381000"/>
            <a:chOff x="864" y="3456"/>
            <a:chExt cx="240" cy="240"/>
          </a:xfrm>
        </p:grpSpPr>
        <p:sp>
          <p:nvSpPr>
            <p:cNvPr id="12340" name="AutoShape 41">
              <a:extLst>
                <a:ext uri="{FF2B5EF4-FFF2-40B4-BE49-F238E27FC236}">
                  <a16:creationId xmlns="" xmlns:a16="http://schemas.microsoft.com/office/drawing/2014/main" id="{971CBC19-47D4-48DA-AC27-359F4661E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56"/>
              <a:ext cx="240" cy="240"/>
            </a:xfrm>
            <a:custGeom>
              <a:avLst/>
              <a:gdLst>
                <a:gd name="T0" fmla="*/ 120 w 21600"/>
                <a:gd name="T1" fmla="*/ 0 h 21600"/>
                <a:gd name="T2" fmla="*/ 35 w 21600"/>
                <a:gd name="T3" fmla="*/ 35 h 21600"/>
                <a:gd name="T4" fmla="*/ 0 w 21600"/>
                <a:gd name="T5" fmla="*/ 120 h 21600"/>
                <a:gd name="T6" fmla="*/ 35 w 21600"/>
                <a:gd name="T7" fmla="*/ 205 h 21600"/>
                <a:gd name="T8" fmla="*/ 120 w 21600"/>
                <a:gd name="T9" fmla="*/ 240 h 21600"/>
                <a:gd name="T10" fmla="*/ 205 w 21600"/>
                <a:gd name="T11" fmla="*/ 205 h 21600"/>
                <a:gd name="T12" fmla="*/ 240 w 21600"/>
                <a:gd name="T13" fmla="*/ 120 h 21600"/>
                <a:gd name="T14" fmla="*/ 205 w 21600"/>
                <a:gd name="T15" fmla="*/ 3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50 h 21600"/>
                <a:gd name="T26" fmla="*/ 18450 w 21600"/>
                <a:gd name="T27" fmla="*/ 1845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E33E0B"/>
            </a:solidFill>
            <a:ln w="9525">
              <a:solidFill>
                <a:srgbClr val="27AF4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41" name="Line 42">
              <a:extLst>
                <a:ext uri="{FF2B5EF4-FFF2-40B4-BE49-F238E27FC236}">
                  <a16:creationId xmlns="" xmlns:a16="http://schemas.microsoft.com/office/drawing/2014/main" id="{6046AFDF-A79A-450B-A818-F01DBE51CC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552"/>
              <a:ext cx="240" cy="48"/>
            </a:xfrm>
            <a:prstGeom prst="line">
              <a:avLst/>
            </a:prstGeom>
            <a:noFill/>
            <a:ln w="9525">
              <a:solidFill>
                <a:srgbClr val="27AF4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171" name="AutoShape 43">
            <a:extLst>
              <a:ext uri="{FF2B5EF4-FFF2-40B4-BE49-F238E27FC236}">
                <a16:creationId xmlns="" xmlns:a16="http://schemas.microsoft.com/office/drawing/2014/main" id="{9209BCC8-B96E-4451-82F7-99D5DC7B6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0" y="4889500"/>
            <a:ext cx="152400" cy="171450"/>
          </a:xfrm>
          <a:prstGeom prst="plus">
            <a:avLst>
              <a:gd name="adj" fmla="val 25000"/>
            </a:avLst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8" name="Rectangle 44">
            <a:extLst>
              <a:ext uri="{FF2B5EF4-FFF2-40B4-BE49-F238E27FC236}">
                <a16:creationId xmlns="" xmlns:a16="http://schemas.microsoft.com/office/drawing/2014/main" id="{43A1E6DA-5D10-4273-9A97-AE3F7DE52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47752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9" name="Rectangle 45">
            <a:extLst>
              <a:ext uri="{FF2B5EF4-FFF2-40B4-BE49-F238E27FC236}">
                <a16:creationId xmlns="" xmlns:a16="http://schemas.microsoft.com/office/drawing/2014/main" id="{C4A9844B-78BD-4774-BA45-B46E424AE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450" y="47752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20" name="Rectangle 46">
            <a:extLst>
              <a:ext uri="{FF2B5EF4-FFF2-40B4-BE49-F238E27FC236}">
                <a16:creationId xmlns="" xmlns:a16="http://schemas.microsoft.com/office/drawing/2014/main" id="{B2233E89-4FCF-4462-BB12-BD2DF2CD7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850" y="47752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21" name="Rectangle 47">
            <a:extLst>
              <a:ext uri="{FF2B5EF4-FFF2-40B4-BE49-F238E27FC236}">
                <a16:creationId xmlns="" xmlns:a16="http://schemas.microsoft.com/office/drawing/2014/main" id="{DAFB6C3C-CFC1-419E-9267-15AAE51D6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47752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22" name="Rectangle 48">
            <a:extLst>
              <a:ext uri="{FF2B5EF4-FFF2-40B4-BE49-F238E27FC236}">
                <a16:creationId xmlns="" xmlns:a16="http://schemas.microsoft.com/office/drawing/2014/main" id="{F659C9E3-B3E8-4C1F-8F4D-79E3BBD6D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7752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23" name="Rectangle 49">
            <a:extLst>
              <a:ext uri="{FF2B5EF4-FFF2-40B4-BE49-F238E27FC236}">
                <a16:creationId xmlns="" xmlns:a16="http://schemas.microsoft.com/office/drawing/2014/main" id="{D4C129A2-35F7-469D-A38D-ADACE41CC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875" y="47752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24" name="Oval 50">
            <a:extLst>
              <a:ext uri="{FF2B5EF4-FFF2-40B4-BE49-F238E27FC236}">
                <a16:creationId xmlns="" xmlns:a16="http://schemas.microsoft.com/office/drawing/2014/main" id="{75F308A0-2DF3-49E0-98AA-3B9566D5E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4175" y="4470400"/>
            <a:ext cx="228600" cy="5334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25" name="Rectangle 51">
            <a:extLst>
              <a:ext uri="{FF2B5EF4-FFF2-40B4-BE49-F238E27FC236}">
                <a16:creationId xmlns="" xmlns:a16="http://schemas.microsoft.com/office/drawing/2014/main" id="{DC7C0369-DA46-4191-9079-FC0A6420F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4704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26" name="Oval 52">
            <a:extLst>
              <a:ext uri="{FF2B5EF4-FFF2-40B4-BE49-F238E27FC236}">
                <a16:creationId xmlns="" xmlns:a16="http://schemas.microsoft.com/office/drawing/2014/main" id="{FDFE7240-7D35-4B47-9A0E-5A6A6B390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0775" y="4794250"/>
            <a:ext cx="304800" cy="304800"/>
          </a:xfrm>
          <a:prstGeom prst="ellipse">
            <a:avLst/>
          </a:prstGeom>
          <a:solidFill>
            <a:srgbClr val="E33E0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2327" name="Rectangle 53">
            <a:extLst>
              <a:ext uri="{FF2B5EF4-FFF2-40B4-BE49-F238E27FC236}">
                <a16:creationId xmlns="" xmlns:a16="http://schemas.microsoft.com/office/drawing/2014/main" id="{9BC4F506-2AB6-4BC2-A86A-0FC84FAE8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613400"/>
            <a:ext cx="3810000" cy="228600"/>
          </a:xfrm>
          <a:prstGeom prst="rect">
            <a:avLst/>
          </a:prstGeom>
          <a:gradFill rotWithShape="1">
            <a:gsLst>
              <a:gs pos="0">
                <a:srgbClr val="636515"/>
              </a:gs>
              <a:gs pos="100000">
                <a:srgbClr val="D7DB2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28" name="Rectangle 54">
            <a:extLst>
              <a:ext uri="{FF2B5EF4-FFF2-40B4-BE49-F238E27FC236}">
                <a16:creationId xmlns="" xmlns:a16="http://schemas.microsoft.com/office/drawing/2014/main" id="{5585BF56-B286-4DB5-860D-1D65FCC27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994400"/>
            <a:ext cx="3733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29" name="Line 55">
            <a:extLst>
              <a:ext uri="{FF2B5EF4-FFF2-40B4-BE49-F238E27FC236}">
                <a16:creationId xmlns="" xmlns:a16="http://schemas.microsoft.com/office/drawing/2014/main" id="{4C473717-9037-4B8A-8B89-866F6C7DF1A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8075" y="585152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30" name="Line 56">
            <a:extLst>
              <a:ext uri="{FF2B5EF4-FFF2-40B4-BE49-F238E27FC236}">
                <a16:creationId xmlns="" xmlns:a16="http://schemas.microsoft.com/office/drawing/2014/main" id="{06ADF550-33C2-49F5-98A7-5B4D0F8E37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500" y="585152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31" name="Line 57">
            <a:extLst>
              <a:ext uri="{FF2B5EF4-FFF2-40B4-BE49-F238E27FC236}">
                <a16:creationId xmlns="" xmlns:a16="http://schemas.microsoft.com/office/drawing/2014/main" id="{5A0F4D61-899A-462F-B4C5-E5AFA9ECB7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5832475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86" name="Rectangle 58">
            <a:extLst>
              <a:ext uri="{FF2B5EF4-FFF2-40B4-BE49-F238E27FC236}">
                <a16:creationId xmlns="" xmlns:a16="http://schemas.microsoft.com/office/drawing/2014/main" id="{CD870272-1FE7-4225-98F1-0C0D49BD4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346700"/>
            <a:ext cx="762000" cy="1524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87" name="AutoShape 59">
            <a:extLst>
              <a:ext uri="{FF2B5EF4-FFF2-40B4-BE49-F238E27FC236}">
                <a16:creationId xmlns="" xmlns:a16="http://schemas.microsoft.com/office/drawing/2014/main" id="{BCAA9812-46C3-47B5-B46E-47F9FAED8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384800"/>
            <a:ext cx="533400" cy="2286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34" name="Cloud">
            <a:extLst>
              <a:ext uri="{FF2B5EF4-FFF2-40B4-BE49-F238E27FC236}">
                <a16:creationId xmlns="" xmlns:a16="http://schemas.microsoft.com/office/drawing/2014/main" id="{8455CF04-0200-43E8-87F2-D0DAAF38469C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 rot="669280">
            <a:off x="5410200" y="3708400"/>
            <a:ext cx="990600" cy="228600"/>
          </a:xfrm>
          <a:custGeom>
            <a:avLst/>
            <a:gdLst>
              <a:gd name="T0" fmla="*/ 3073 w 21600"/>
              <a:gd name="T1" fmla="*/ 114300 h 21600"/>
              <a:gd name="T2" fmla="*/ 495300 w 21600"/>
              <a:gd name="T3" fmla="*/ 228357 h 21600"/>
              <a:gd name="T4" fmla="*/ 989775 w 21600"/>
              <a:gd name="T5" fmla="*/ 114300 h 21600"/>
              <a:gd name="T6" fmla="*/ 495300 w 21600"/>
              <a:gd name="T7" fmla="*/ 13070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0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49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299"/>
                  <a:pt x="6247" y="20299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6"/>
                  <a:pt x="11036" y="21596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6"/>
                  <a:pt x="15802" y="18946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0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0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50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2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09"/>
                  <a:pt x="2172" y="13109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35" name="Freeform 61">
            <a:extLst>
              <a:ext uri="{FF2B5EF4-FFF2-40B4-BE49-F238E27FC236}">
                <a16:creationId xmlns="" xmlns:a16="http://schemas.microsoft.com/office/drawing/2014/main" id="{2B9A966C-3DD3-4448-8BE2-A26912C5765C}"/>
              </a:ext>
            </a:extLst>
          </p:cNvPr>
          <p:cNvSpPr>
            <a:spLocks/>
          </p:cNvSpPr>
          <p:nvPr/>
        </p:nvSpPr>
        <p:spPr bwMode="auto">
          <a:xfrm>
            <a:off x="4343400" y="6121400"/>
            <a:ext cx="3962400" cy="203200"/>
          </a:xfrm>
          <a:custGeom>
            <a:avLst/>
            <a:gdLst>
              <a:gd name="T0" fmla="*/ 0 w 2496"/>
              <a:gd name="T1" fmla="*/ 25400 h 128"/>
              <a:gd name="T2" fmla="*/ 1143000 w 2496"/>
              <a:gd name="T3" fmla="*/ 25400 h 128"/>
              <a:gd name="T4" fmla="*/ 1066800 w 2496"/>
              <a:gd name="T5" fmla="*/ 177800 h 128"/>
              <a:gd name="T6" fmla="*/ 2286000 w 2496"/>
              <a:gd name="T7" fmla="*/ 177800 h 128"/>
              <a:gd name="T8" fmla="*/ 3429000 w 2496"/>
              <a:gd name="T9" fmla="*/ 101600 h 128"/>
              <a:gd name="T10" fmla="*/ 3962400 w 2496"/>
              <a:gd name="T11" fmla="*/ 101600 h 1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96" h="128">
                <a:moveTo>
                  <a:pt x="0" y="16"/>
                </a:moveTo>
                <a:cubicBezTo>
                  <a:pt x="304" y="8"/>
                  <a:pt x="608" y="0"/>
                  <a:pt x="720" y="16"/>
                </a:cubicBezTo>
                <a:cubicBezTo>
                  <a:pt x="832" y="32"/>
                  <a:pt x="552" y="96"/>
                  <a:pt x="672" y="112"/>
                </a:cubicBezTo>
                <a:cubicBezTo>
                  <a:pt x="792" y="128"/>
                  <a:pt x="1192" y="120"/>
                  <a:pt x="1440" y="112"/>
                </a:cubicBezTo>
                <a:cubicBezTo>
                  <a:pt x="1688" y="104"/>
                  <a:pt x="1984" y="72"/>
                  <a:pt x="2160" y="64"/>
                </a:cubicBezTo>
                <a:cubicBezTo>
                  <a:pt x="2336" y="56"/>
                  <a:pt x="2440" y="64"/>
                  <a:pt x="2496" y="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37" name="Rectangle 65">
            <a:extLst>
              <a:ext uri="{FF2B5EF4-FFF2-40B4-BE49-F238E27FC236}">
                <a16:creationId xmlns="" xmlns:a16="http://schemas.microsoft.com/office/drawing/2014/main" id="{8F65694E-8980-4B9F-8064-F500EEE0A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7" y="6165851"/>
            <a:ext cx="10440988" cy="360363"/>
          </a:xfrm>
          <a:prstGeom prst="rect">
            <a:avLst/>
          </a:prstGeom>
          <a:gradFill rotWithShape="1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96" name="Rectangle 68">
            <a:extLst>
              <a:ext uri="{FF2B5EF4-FFF2-40B4-BE49-F238E27FC236}">
                <a16:creationId xmlns="" xmlns:a16="http://schemas.microsoft.com/office/drawing/2014/main" id="{904981B1-CF03-4621-8BCC-A1CE5DCBF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2525" y="433387"/>
            <a:ext cx="91440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a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8198" name="Rectangle 70">
            <a:extLst>
              <a:ext uri="{FF2B5EF4-FFF2-40B4-BE49-F238E27FC236}">
                <a16:creationId xmlns="" xmlns:a16="http://schemas.microsoft.com/office/drawing/2014/main" id="{2C60A5C5-42D6-44E9-954D-A24D586FD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1" y="1098550"/>
            <a:ext cx="664797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2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Lực kéo của đầu tàu hỏ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20" dur="2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96" grpId="0"/>
      <p:bldP spid="481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>
            <a:extLst>
              <a:ext uri="{FF2B5EF4-FFF2-40B4-BE49-F238E27FC236}">
                <a16:creationId xmlns="" xmlns:a16="http://schemas.microsoft.com/office/drawing/2014/main" id="{82DDA2A6-C6DB-47D7-9558-AD04479A7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"/>
            <a:ext cx="28956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5" name="Group 5">
            <a:extLst>
              <a:ext uri="{FF2B5EF4-FFF2-40B4-BE49-F238E27FC236}">
                <a16:creationId xmlns="" xmlns:a16="http://schemas.microsoft.com/office/drawing/2014/main" id="{4FE63073-E45E-4E23-9013-CDC77DBB1A2D}"/>
              </a:ext>
            </a:extLst>
          </p:cNvPr>
          <p:cNvGrpSpPr>
            <a:grpSpLocks/>
          </p:cNvGrpSpPr>
          <p:nvPr/>
        </p:nvGrpSpPr>
        <p:grpSpPr bwMode="auto">
          <a:xfrm>
            <a:off x="9448800" y="457200"/>
            <a:ext cx="609600" cy="762000"/>
            <a:chOff x="2448" y="2904"/>
            <a:chExt cx="432" cy="552"/>
          </a:xfrm>
        </p:grpSpPr>
        <p:sp>
          <p:nvSpPr>
            <p:cNvPr id="13327" name="Oval 6">
              <a:extLst>
                <a:ext uri="{FF2B5EF4-FFF2-40B4-BE49-F238E27FC236}">
                  <a16:creationId xmlns="" xmlns:a16="http://schemas.microsoft.com/office/drawing/2014/main" id="{D3EE90D7-EE19-4723-A7FB-124146976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024"/>
              <a:ext cx="432" cy="432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8" name="Oval 7">
              <a:extLst>
                <a:ext uri="{FF2B5EF4-FFF2-40B4-BE49-F238E27FC236}">
                  <a16:creationId xmlns="" xmlns:a16="http://schemas.microsoft.com/office/drawing/2014/main" id="{50B3546C-CFB1-4AFA-944A-6D4D31BA26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01805">
              <a:off x="2678" y="2988"/>
              <a:ext cx="192" cy="55"/>
            </a:xfrm>
            <a:prstGeom prst="ellipse">
              <a:avLst/>
            </a:prstGeom>
            <a:solidFill>
              <a:srgbClr val="27AF4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9" name="Oval 8">
              <a:extLst>
                <a:ext uri="{FF2B5EF4-FFF2-40B4-BE49-F238E27FC236}">
                  <a16:creationId xmlns="" xmlns:a16="http://schemas.microsoft.com/office/drawing/2014/main" id="{D009AADE-0592-48CF-ABEC-2BE55F86D4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01805" flipH="1">
              <a:off x="2530" y="2946"/>
              <a:ext cx="192" cy="96"/>
            </a:xfrm>
            <a:prstGeom prst="ellipse">
              <a:avLst/>
            </a:prstGeom>
            <a:solidFill>
              <a:srgbClr val="27AF4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0" name="Freeform 9">
              <a:extLst>
                <a:ext uri="{FF2B5EF4-FFF2-40B4-BE49-F238E27FC236}">
                  <a16:creationId xmlns="" xmlns:a16="http://schemas.microsoft.com/office/drawing/2014/main" id="{C4860B46-589F-4DD7-813D-FA55BECE8F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8" y="2904"/>
              <a:ext cx="96" cy="168"/>
            </a:xfrm>
            <a:custGeom>
              <a:avLst/>
              <a:gdLst>
                <a:gd name="T0" fmla="*/ 0 w 96"/>
                <a:gd name="T1" fmla="*/ 168 h 168"/>
                <a:gd name="T2" fmla="*/ 48 w 96"/>
                <a:gd name="T3" fmla="*/ 24 h 168"/>
                <a:gd name="T4" fmla="*/ 96 w 96"/>
                <a:gd name="T5" fmla="*/ 24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168">
                  <a:moveTo>
                    <a:pt x="0" y="168"/>
                  </a:moveTo>
                  <a:cubicBezTo>
                    <a:pt x="16" y="108"/>
                    <a:pt x="32" y="48"/>
                    <a:pt x="48" y="24"/>
                  </a:cubicBezTo>
                  <a:cubicBezTo>
                    <a:pt x="64" y="0"/>
                    <a:pt x="80" y="12"/>
                    <a:pt x="96" y="24"/>
                  </a:cubicBezTo>
                </a:path>
              </a:pathLst>
            </a:custGeom>
            <a:noFill/>
            <a:ln w="38100" cmpd="sng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163" name="Rectangle 11">
            <a:extLst>
              <a:ext uri="{FF2B5EF4-FFF2-40B4-BE49-F238E27FC236}">
                <a16:creationId xmlns="" xmlns:a16="http://schemas.microsoft.com/office/drawing/2014/main" id="{9307137A-BA16-420F-8306-195D687FF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347" y="1447800"/>
            <a:ext cx="69945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9165" name="Rectangle 13">
            <a:extLst>
              <a:ext uri="{FF2B5EF4-FFF2-40B4-BE49-F238E27FC236}">
                <a16:creationId xmlns="" xmlns:a16="http://schemas.microsoft.com/office/drawing/2014/main" id="{7872355E-E1AE-40B5-AD68-CD018C7EF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7" y="3671432"/>
            <a:ext cx="84756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400" b="1" dirty="0">
                <a:solidFill>
                  <a:srgbClr val="FF3300"/>
                </a:solidFill>
                <a:sym typeface="Wingdings" panose="05000000000000000000" pitchFamily="2" charset="2"/>
              </a:rPr>
              <a:t> </a:t>
            </a:r>
            <a:r>
              <a:rPr lang="en-US" altLang="en-US" sz="3400" b="1" dirty="0" err="1">
                <a:solidFill>
                  <a:srgbClr val="FF3300"/>
                </a:solidFill>
                <a:sym typeface="Wingdings" panose="05000000000000000000" pitchFamily="2" charset="2"/>
              </a:rPr>
              <a:t>Lực</a:t>
            </a:r>
            <a:r>
              <a:rPr lang="en-US" altLang="en-US" sz="3400" b="1" dirty="0">
                <a:solidFill>
                  <a:srgbClr val="FF33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400" b="1" dirty="0" err="1">
                <a:solidFill>
                  <a:srgbClr val="FF3300"/>
                </a:solidFill>
                <a:sym typeface="Wingdings" panose="05000000000000000000" pitchFamily="2" charset="2"/>
              </a:rPr>
              <a:t>hút</a:t>
            </a:r>
            <a:r>
              <a:rPr lang="en-US" altLang="en-US" sz="3400" b="1" dirty="0">
                <a:solidFill>
                  <a:srgbClr val="FF33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400" b="1" dirty="0" err="1">
                <a:solidFill>
                  <a:srgbClr val="FF3300"/>
                </a:solidFill>
                <a:sym typeface="Wingdings" panose="05000000000000000000" pitchFamily="2" charset="2"/>
              </a:rPr>
              <a:t>của</a:t>
            </a:r>
            <a:r>
              <a:rPr lang="en-US" altLang="en-US" sz="3400" b="1" dirty="0">
                <a:solidFill>
                  <a:srgbClr val="FF33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400" b="1" dirty="0" err="1">
                <a:solidFill>
                  <a:srgbClr val="FF3300"/>
                </a:solidFill>
                <a:sym typeface="Wingdings" panose="05000000000000000000" pitchFamily="2" charset="2"/>
              </a:rPr>
              <a:t>trái</a:t>
            </a:r>
            <a:r>
              <a:rPr lang="en-US" altLang="en-US" sz="3400" b="1" dirty="0">
                <a:solidFill>
                  <a:srgbClr val="FF33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400" b="1" dirty="0" err="1">
                <a:solidFill>
                  <a:srgbClr val="FF3300"/>
                </a:solidFill>
                <a:sym typeface="Wingdings" panose="05000000000000000000" pitchFamily="2" charset="2"/>
              </a:rPr>
              <a:t>đất</a:t>
            </a:r>
            <a:r>
              <a:rPr lang="en-US" altLang="en-US" sz="3400" b="1" dirty="0">
                <a:solidFill>
                  <a:srgbClr val="FF33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400" b="1" dirty="0" err="1">
                <a:solidFill>
                  <a:srgbClr val="FF3300"/>
                </a:solidFill>
                <a:sym typeface="Wingdings" panose="05000000000000000000" pitchFamily="2" charset="2"/>
              </a:rPr>
              <a:t>làm</a:t>
            </a:r>
            <a:r>
              <a:rPr lang="en-US" altLang="en-US" sz="3400" b="1" dirty="0">
                <a:solidFill>
                  <a:srgbClr val="FF33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400" b="1" dirty="0" err="1">
                <a:solidFill>
                  <a:srgbClr val="FF3300"/>
                </a:solidFill>
                <a:sym typeface="Wingdings" panose="05000000000000000000" pitchFamily="2" charset="2"/>
              </a:rPr>
              <a:t>quả</a:t>
            </a:r>
            <a:r>
              <a:rPr lang="en-US" altLang="en-US" sz="3400" b="1" dirty="0">
                <a:solidFill>
                  <a:srgbClr val="FF33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400" b="1" dirty="0" err="1">
                <a:solidFill>
                  <a:srgbClr val="FF3300"/>
                </a:solidFill>
                <a:sym typeface="Wingdings" panose="05000000000000000000" pitchFamily="2" charset="2"/>
              </a:rPr>
              <a:t>bưởi</a:t>
            </a:r>
            <a:r>
              <a:rPr lang="en-US" altLang="en-US" sz="3400" b="1" dirty="0">
                <a:solidFill>
                  <a:srgbClr val="FF33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3400" b="1" dirty="0" err="1">
                <a:solidFill>
                  <a:srgbClr val="FF3300"/>
                </a:solidFill>
                <a:sym typeface="Wingdings" panose="05000000000000000000" pitchFamily="2" charset="2"/>
              </a:rPr>
              <a:t>rơi</a:t>
            </a:r>
            <a:r>
              <a:rPr lang="en-US" altLang="en-US" sz="3400" b="1" dirty="0">
                <a:solidFill>
                  <a:srgbClr val="FF3300"/>
                </a:solidFill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49177" name="Text Box 25">
            <a:extLst>
              <a:ext uri="{FF2B5EF4-FFF2-40B4-BE49-F238E27FC236}">
                <a16:creationId xmlns="" xmlns:a16="http://schemas.microsoft.com/office/drawing/2014/main" id="{4B7D984A-5505-4170-9D3B-F2ECD0B45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2667000"/>
            <a:ext cx="381000" cy="400110"/>
          </a:xfrm>
          <a:prstGeom prst="rect">
            <a:avLst/>
          </a:prstGeom>
          <a:noFill/>
          <a:ln w="5715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P</a:t>
            </a:r>
          </a:p>
        </p:txBody>
      </p:sp>
      <p:sp>
        <p:nvSpPr>
          <p:cNvPr id="49178" name="Line 26">
            <a:extLst>
              <a:ext uri="{FF2B5EF4-FFF2-40B4-BE49-F238E27FC236}">
                <a16:creationId xmlns="" xmlns:a16="http://schemas.microsoft.com/office/drawing/2014/main" id="{F84761A4-0108-4575-9464-E2065D2AF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2667000"/>
            <a:ext cx="304800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9190" name="Group 38">
            <a:extLst>
              <a:ext uri="{FF2B5EF4-FFF2-40B4-BE49-F238E27FC236}">
                <a16:creationId xmlns="" xmlns:a16="http://schemas.microsoft.com/office/drawing/2014/main" id="{0E9F0C99-A221-4643-886B-8D632174B158}"/>
              </a:ext>
            </a:extLst>
          </p:cNvPr>
          <p:cNvGrpSpPr>
            <a:grpSpLocks/>
          </p:cNvGrpSpPr>
          <p:nvPr/>
        </p:nvGrpSpPr>
        <p:grpSpPr bwMode="auto">
          <a:xfrm>
            <a:off x="8610600" y="1447800"/>
            <a:ext cx="1219200" cy="1676400"/>
            <a:chOff x="4464" y="912"/>
            <a:chExt cx="768" cy="1056"/>
          </a:xfrm>
        </p:grpSpPr>
        <p:grpSp>
          <p:nvGrpSpPr>
            <p:cNvPr id="13321" name="Group 28">
              <a:extLst>
                <a:ext uri="{FF2B5EF4-FFF2-40B4-BE49-F238E27FC236}">
                  <a16:creationId xmlns="" xmlns:a16="http://schemas.microsoft.com/office/drawing/2014/main" id="{33440F9C-999B-48A3-AFA8-8388A194ED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64" y="912"/>
              <a:ext cx="768" cy="675"/>
              <a:chOff x="4224" y="1968"/>
              <a:chExt cx="432" cy="552"/>
            </a:xfrm>
          </p:grpSpPr>
          <p:sp>
            <p:nvSpPr>
              <p:cNvPr id="13323" name="Oval 29">
                <a:extLst>
                  <a:ext uri="{FF2B5EF4-FFF2-40B4-BE49-F238E27FC236}">
                    <a16:creationId xmlns="" xmlns:a16="http://schemas.microsoft.com/office/drawing/2014/main" id="{890ED7AE-825E-483F-AFAA-5636B7FD36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" y="2088"/>
                <a:ext cx="432" cy="43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65E00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24" name="Oval 30">
                <a:extLst>
                  <a:ext uri="{FF2B5EF4-FFF2-40B4-BE49-F238E27FC236}">
                    <a16:creationId xmlns="" xmlns:a16="http://schemas.microsoft.com/office/drawing/2014/main" id="{95B1F030-116A-425F-AB7A-91C1B459D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601805">
                <a:off x="4454" y="2052"/>
                <a:ext cx="192" cy="55"/>
              </a:xfrm>
              <a:prstGeom prst="ellipse">
                <a:avLst/>
              </a:prstGeom>
              <a:solidFill>
                <a:srgbClr val="27AF41"/>
              </a:solidFill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25" name="Oval 31">
                <a:extLst>
                  <a:ext uri="{FF2B5EF4-FFF2-40B4-BE49-F238E27FC236}">
                    <a16:creationId xmlns="" xmlns:a16="http://schemas.microsoft.com/office/drawing/2014/main" id="{686B36D2-BD9F-476F-A152-AD4000A22C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01805" flipH="1">
                <a:off x="4306" y="2010"/>
                <a:ext cx="192" cy="96"/>
              </a:xfrm>
              <a:prstGeom prst="ellipse">
                <a:avLst/>
              </a:prstGeom>
              <a:solidFill>
                <a:srgbClr val="27AF41"/>
              </a:solidFill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26" name="Freeform 32">
                <a:extLst>
                  <a:ext uri="{FF2B5EF4-FFF2-40B4-BE49-F238E27FC236}">
                    <a16:creationId xmlns="" xmlns:a16="http://schemas.microsoft.com/office/drawing/2014/main" id="{D1F0F961-7E78-4751-903D-0550B061B8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4" y="1968"/>
                <a:ext cx="96" cy="168"/>
              </a:xfrm>
              <a:custGeom>
                <a:avLst/>
                <a:gdLst>
                  <a:gd name="T0" fmla="*/ 0 w 96"/>
                  <a:gd name="T1" fmla="*/ 168 h 168"/>
                  <a:gd name="T2" fmla="*/ 48 w 96"/>
                  <a:gd name="T3" fmla="*/ 24 h 168"/>
                  <a:gd name="T4" fmla="*/ 96 w 96"/>
                  <a:gd name="T5" fmla="*/ 24 h 1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6" h="168">
                    <a:moveTo>
                      <a:pt x="0" y="168"/>
                    </a:moveTo>
                    <a:cubicBezTo>
                      <a:pt x="16" y="108"/>
                      <a:pt x="32" y="48"/>
                      <a:pt x="48" y="24"/>
                    </a:cubicBezTo>
                    <a:cubicBezTo>
                      <a:pt x="64" y="0"/>
                      <a:pt x="80" y="12"/>
                      <a:pt x="96" y="24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22" name="Line 33">
              <a:extLst>
                <a:ext uri="{FF2B5EF4-FFF2-40B4-BE49-F238E27FC236}">
                  <a16:creationId xmlns="" xmlns:a16="http://schemas.microsoft.com/office/drawing/2014/main" id="{B4044D6A-C87F-4A6E-A0E9-079D3BEBCB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91" y="1381"/>
              <a:ext cx="0" cy="587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00833 0.6666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9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3333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00416 0.6224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3111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3.33333E-6 0.6555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  <p:bldP spid="49165" grpId="0"/>
      <p:bldP spid="491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6">
            <a:extLst>
              <a:ext uri="{FF2B5EF4-FFF2-40B4-BE49-F238E27FC236}">
                <a16:creationId xmlns="" xmlns:a16="http://schemas.microsoft.com/office/drawing/2014/main" id="{E2B05406-E711-4886-94F1-22DA1D7957C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2108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339" name="Picture 7">
            <a:extLst>
              <a:ext uri="{FF2B5EF4-FFF2-40B4-BE49-F238E27FC236}">
                <a16:creationId xmlns="" xmlns:a16="http://schemas.microsoft.com/office/drawing/2014/main" id="{D9CF91D1-B417-46BD-9E47-B11FA0F209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2514" y="4813300"/>
            <a:ext cx="547687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8">
            <a:extLst>
              <a:ext uri="{FF2B5EF4-FFF2-40B4-BE49-F238E27FC236}">
                <a16:creationId xmlns="" xmlns:a16="http://schemas.microsoft.com/office/drawing/2014/main" id="{00748889-172A-4971-B412-AED163685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752600"/>
            <a:ext cx="2590800" cy="2286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1209" name="Group 9">
            <a:extLst>
              <a:ext uri="{FF2B5EF4-FFF2-40B4-BE49-F238E27FC236}">
                <a16:creationId xmlns="" xmlns:a16="http://schemas.microsoft.com/office/drawing/2014/main" id="{3CD9448D-E109-4795-B455-90958D81529D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2070100"/>
            <a:ext cx="533400" cy="533400"/>
            <a:chOff x="4464" y="1584"/>
            <a:chExt cx="336" cy="336"/>
          </a:xfrm>
        </p:grpSpPr>
        <p:sp>
          <p:nvSpPr>
            <p:cNvPr id="14353" name="Oval 10">
              <a:extLst>
                <a:ext uri="{FF2B5EF4-FFF2-40B4-BE49-F238E27FC236}">
                  <a16:creationId xmlns="" xmlns:a16="http://schemas.microsoft.com/office/drawing/2014/main" id="{B9698DB3-F03C-4E4B-993E-BF1953B8C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182F76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996633"/>
                </a:solidFill>
              </a:endParaRPr>
            </a:p>
          </p:txBody>
        </p:sp>
        <p:sp>
          <p:nvSpPr>
            <p:cNvPr id="14354" name="Oval 11">
              <a:extLst>
                <a:ext uri="{FF2B5EF4-FFF2-40B4-BE49-F238E27FC236}">
                  <a16:creationId xmlns="" xmlns:a16="http://schemas.microsoft.com/office/drawing/2014/main" id="{1B986225-7B65-4F1F-9E0E-D412F414D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6" y="1656"/>
              <a:ext cx="192" cy="19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996633"/>
                </a:solidFill>
              </a:endParaRPr>
            </a:p>
          </p:txBody>
        </p:sp>
        <p:sp>
          <p:nvSpPr>
            <p:cNvPr id="14355" name="Oval 12">
              <a:extLst>
                <a:ext uri="{FF2B5EF4-FFF2-40B4-BE49-F238E27FC236}">
                  <a16:creationId xmlns="" xmlns:a16="http://schemas.microsoft.com/office/drawing/2014/main" id="{29BE818A-9708-47F9-94C8-4839FCA4C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72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6" name="Oval 13">
              <a:extLst>
                <a:ext uri="{FF2B5EF4-FFF2-40B4-BE49-F238E27FC236}">
                  <a16:creationId xmlns="" xmlns:a16="http://schemas.microsoft.com/office/drawing/2014/main" id="{13E7024B-499E-4722-9454-E6BC575D3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824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4342" name="Line 14">
            <a:extLst>
              <a:ext uri="{FF2B5EF4-FFF2-40B4-BE49-F238E27FC236}">
                <a16:creationId xmlns="" xmlns:a16="http://schemas.microsoft.com/office/drawing/2014/main" id="{0A464CC2-2BE1-4334-B978-6FED0D1D6CB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22225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15">
            <a:extLst>
              <a:ext uri="{FF2B5EF4-FFF2-40B4-BE49-F238E27FC236}">
                <a16:creationId xmlns="" xmlns:a16="http://schemas.microsoft.com/office/drawing/2014/main" id="{AC1D132B-EE07-42D1-8C60-CA09D3BADA5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56600" y="2324100"/>
            <a:ext cx="469900" cy="255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16">
            <a:extLst>
              <a:ext uri="{FF2B5EF4-FFF2-40B4-BE49-F238E27FC236}">
                <a16:creationId xmlns="" xmlns:a16="http://schemas.microsoft.com/office/drawing/2014/main" id="{C4AA1341-B86A-4BBE-9CBA-C5B529E02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899400" y="2413000"/>
            <a:ext cx="25400" cy="353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217" name="Group 17">
            <a:extLst>
              <a:ext uri="{FF2B5EF4-FFF2-40B4-BE49-F238E27FC236}">
                <a16:creationId xmlns="" xmlns:a16="http://schemas.microsoft.com/office/drawing/2014/main" id="{C236A8F1-B344-4287-8660-6EC78B95E2C9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5943600"/>
            <a:ext cx="762000" cy="3200400"/>
            <a:chOff x="4296" y="3432"/>
            <a:chExt cx="336" cy="1608"/>
          </a:xfrm>
        </p:grpSpPr>
        <p:grpSp>
          <p:nvGrpSpPr>
            <p:cNvPr id="14349" name="Group 18">
              <a:extLst>
                <a:ext uri="{FF2B5EF4-FFF2-40B4-BE49-F238E27FC236}">
                  <a16:creationId xmlns="" xmlns:a16="http://schemas.microsoft.com/office/drawing/2014/main" id="{8499519E-59E5-4FD7-8DF2-8575236EFB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6" y="3432"/>
              <a:ext cx="288" cy="360"/>
              <a:chOff x="4336" y="3864"/>
              <a:chExt cx="288" cy="360"/>
            </a:xfrm>
          </p:grpSpPr>
          <p:sp>
            <p:nvSpPr>
              <p:cNvPr id="14351" name="AutoShape 19">
                <a:extLst>
                  <a:ext uri="{FF2B5EF4-FFF2-40B4-BE49-F238E27FC236}">
                    <a16:creationId xmlns="" xmlns:a16="http://schemas.microsoft.com/office/drawing/2014/main" id="{DC51B6AE-F21F-49F7-920D-2E8ADB303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6" y="3864"/>
                <a:ext cx="288" cy="360"/>
              </a:xfrm>
              <a:prstGeom prst="cube">
                <a:avLst>
                  <a:gd name="adj" fmla="val 25000"/>
                </a:avLst>
              </a:prstGeom>
              <a:solidFill>
                <a:srgbClr val="27AF4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52" name="Line 20">
                <a:extLst>
                  <a:ext uri="{FF2B5EF4-FFF2-40B4-BE49-F238E27FC236}">
                    <a16:creationId xmlns="" xmlns:a16="http://schemas.microsoft.com/office/drawing/2014/main" id="{AC4989C3-1260-46F5-886D-0ED0DE99A8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6" y="389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0" name="Rectangle 21">
              <a:extLst>
                <a:ext uri="{FF2B5EF4-FFF2-40B4-BE49-F238E27FC236}">
                  <a16:creationId xmlns="" xmlns:a16="http://schemas.microsoft.com/office/drawing/2014/main" id="{A78995FB-ADB9-46B8-94ED-BF19E1E52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6" y="3800"/>
              <a:ext cx="336" cy="1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1222" name="AutoShape 22">
            <a:extLst>
              <a:ext uri="{FF2B5EF4-FFF2-40B4-BE49-F238E27FC236}">
                <a16:creationId xmlns="" xmlns:a16="http://schemas.microsoft.com/office/drawing/2014/main" id="{592D9975-8770-42FB-BF69-EBE377770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1981200"/>
            <a:ext cx="76200" cy="381000"/>
          </a:xfrm>
          <a:prstGeom prst="plus">
            <a:avLst>
              <a:gd name="adj" fmla="val 25000"/>
            </a:avLst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4347" name="Oval 23">
            <a:extLst>
              <a:ext uri="{FF2B5EF4-FFF2-40B4-BE49-F238E27FC236}">
                <a16:creationId xmlns="" xmlns:a16="http://schemas.microsoft.com/office/drawing/2014/main" id="{20704EE9-FF57-48CB-972C-E24E99343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00" y="226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26" name="Rectangle 26">
            <a:extLst>
              <a:ext uri="{FF2B5EF4-FFF2-40B4-BE49-F238E27FC236}">
                <a16:creationId xmlns="" xmlns:a16="http://schemas.microsoft.com/office/drawing/2014/main" id="{E9A216A3-1602-4833-A32A-D481AF536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72277"/>
            <a:ext cx="9296400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400">
                <a:latin typeface="Times New Roman" panose="02020603050405020304" pitchFamily="18" charset="0"/>
                <a:cs typeface="Times New Roman" panose="02020603050405020304" pitchFamily="18" charset="0"/>
              </a:rPr>
              <a:t>c) Người công nhân dùng hệ thống ròng rọc kéo vật nặng lên cao.</a:t>
            </a:r>
          </a:p>
          <a:p>
            <a:pPr eaLnBrk="1" hangingPunct="1"/>
            <a:r>
              <a:rPr lang="en-US" altLang="en-US" sz="3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4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Lực kéo của người công nhân.</a:t>
            </a:r>
            <a:endParaRPr lang="en-US" altLang="en-US" sz="34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0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6 -0.00278 L 0.00833 -0.25556 " pathEditMode="relative" rAng="0" ptsTypes="AA">
                                      <p:cBhvr>
                                        <p:cTn id="8" dur="70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1263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51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51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Rectangle 11">
            <a:extLst>
              <a:ext uri="{FF2B5EF4-FFF2-40B4-BE49-F238E27FC236}">
                <a16:creationId xmlns="" xmlns:a16="http://schemas.microsoft.com/office/drawing/2014/main" id="{96DCD472-E418-4394-8746-186303382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" y="862280"/>
            <a:ext cx="10795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40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40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0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4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276" name="Text Box 12">
            <a:extLst>
              <a:ext uri="{FF2B5EF4-FFF2-40B4-BE49-F238E27FC236}">
                <a16:creationId xmlns="" xmlns:a16="http://schemas.microsoft.com/office/drawing/2014/main" id="{DB987E10-1F5E-43C3-AA08-BA8198013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1013353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FF3300"/>
                </a:solidFill>
                <a:sym typeface="Wingdings" panose="05000000000000000000" pitchFamily="2" charset="2"/>
              </a:rPr>
              <a:t>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9" presetClass="entr" presetSubtype="1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127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6|11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7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3.1|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7|5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6|9|1.9|3.3|6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7</TotalTime>
  <Words>1694</Words>
  <Application>Microsoft Office PowerPoint</Application>
  <PresentationFormat>Custom</PresentationFormat>
  <Paragraphs>208</Paragraphs>
  <Slides>30</Slides>
  <Notes>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Chủ đề Office</vt:lpstr>
      <vt:lpstr>Microsoft Equation 3.0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Admin</dc:creator>
  <cp:lastModifiedBy>Admin</cp:lastModifiedBy>
  <cp:revision>17</cp:revision>
  <dcterms:created xsi:type="dcterms:W3CDTF">2020-12-31T04:14:40Z</dcterms:created>
  <dcterms:modified xsi:type="dcterms:W3CDTF">2021-02-23T07:22:10Z</dcterms:modified>
</cp:coreProperties>
</file>